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26CCF" w:rsidRPr="00947771" w:rsidRDefault="00A32D7E" w:rsidP="00947771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947771">
        <w:rPr>
          <w:rFonts w:ascii="Times New Roman" w:hAnsi="Times New Roman" w:cs="Times New Roman"/>
          <w:sz w:val="24"/>
          <w:szCs w:val="24"/>
        </w:rPr>
        <w:t xml:space="preserve">                                     </w:t>
      </w:r>
    </w:p>
    <w:tbl>
      <w:tblPr>
        <w:tblW w:w="10980" w:type="dxa"/>
        <w:tblInd w:w="-252" w:type="dxa"/>
        <w:tblLook w:val="01E0" w:firstRow="1" w:lastRow="1" w:firstColumn="1" w:lastColumn="1" w:noHBand="0" w:noVBand="0"/>
      </w:tblPr>
      <w:tblGrid>
        <w:gridCol w:w="270"/>
        <w:gridCol w:w="3420"/>
        <w:gridCol w:w="7290"/>
      </w:tblGrid>
      <w:tr w:rsidR="0048214E" w:rsidRPr="00947771" w:rsidTr="0048214E">
        <w:trPr>
          <w:trHeight w:val="1001"/>
        </w:trPr>
        <w:tc>
          <w:tcPr>
            <w:tcW w:w="270" w:type="dxa"/>
          </w:tcPr>
          <w:p w:rsidR="0048214E" w:rsidRPr="00A55806" w:rsidRDefault="0048214E" w:rsidP="00994785">
            <w:pPr>
              <w:pStyle w:val="NoSpacing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420" w:type="dxa"/>
          </w:tcPr>
          <w:p w:rsidR="0048214E" w:rsidRDefault="0048214E" w:rsidP="00947771">
            <w:pPr>
              <w:pStyle w:val="NoSpacing"/>
              <w:rPr>
                <w:rFonts w:ascii="Times New Roman" w:hAnsi="Times New Roman" w:cs="Times New Roman"/>
                <w:b/>
                <w:sz w:val="24"/>
                <w:szCs w:val="24"/>
                <w:lang w:val="it-CH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it-CH"/>
              </w:rPr>
              <w:t>PHÒNG GD &amp;ĐT GIA LÂM</w:t>
            </w:r>
          </w:p>
          <w:p w:rsidR="0048214E" w:rsidRDefault="0048214E" w:rsidP="00947771">
            <w:pPr>
              <w:pStyle w:val="NoSpacing"/>
              <w:rPr>
                <w:rFonts w:ascii="Times New Roman" w:hAnsi="Times New Roman" w:cs="Times New Roman"/>
                <w:b/>
                <w:sz w:val="24"/>
                <w:szCs w:val="24"/>
                <w:lang w:val="it-CH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it-CH"/>
              </w:rPr>
              <w:t>TRƯỜNG THCS DƯƠNG XÁ</w:t>
            </w:r>
          </w:p>
          <w:p w:rsidR="0048214E" w:rsidRPr="0048214E" w:rsidRDefault="0048214E" w:rsidP="0048214E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it-CH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it-CH"/>
              </w:rPr>
              <w:t>Mã đề 02</w:t>
            </w:r>
          </w:p>
        </w:tc>
        <w:tc>
          <w:tcPr>
            <w:tcW w:w="7290" w:type="dxa"/>
          </w:tcPr>
          <w:p w:rsidR="0048214E" w:rsidRPr="00A55806" w:rsidRDefault="0048214E" w:rsidP="0048214E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55806">
              <w:rPr>
                <w:rFonts w:ascii="Times New Roman" w:hAnsi="Times New Roman" w:cs="Times New Roman"/>
                <w:b/>
                <w:sz w:val="24"/>
                <w:szCs w:val="24"/>
              </w:rPr>
              <w:t>MA TRẬN ĐỀ THI TUYỂN SINH VÀO 10 THPT</w:t>
            </w:r>
          </w:p>
          <w:p w:rsidR="0048214E" w:rsidRPr="00A55806" w:rsidRDefault="0048214E" w:rsidP="0048214E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55806">
              <w:rPr>
                <w:rFonts w:ascii="Times New Roman" w:hAnsi="Times New Roman" w:cs="Times New Roman"/>
                <w:b/>
                <w:sz w:val="24"/>
                <w:szCs w:val="24"/>
              </w:rPr>
              <w:t>MÔN VẬT LÍ</w:t>
            </w:r>
          </w:p>
          <w:p w:rsidR="0048214E" w:rsidRPr="00A55806" w:rsidRDefault="0048214E" w:rsidP="0048214E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55806">
              <w:rPr>
                <w:rFonts w:ascii="Times New Roman" w:hAnsi="Times New Roman" w:cs="Times New Roman"/>
                <w:b/>
                <w:i/>
                <w:sz w:val="24"/>
                <w:szCs w:val="24"/>
                <w:lang w:val="it-CH"/>
              </w:rPr>
              <w:t>Thời gian làm bài 60 phút</w:t>
            </w:r>
          </w:p>
        </w:tc>
      </w:tr>
    </w:tbl>
    <w:tbl>
      <w:tblPr>
        <w:tblpPr w:leftFromText="180" w:rightFromText="180" w:vertAnchor="text" w:horzAnchor="margin" w:tblpX="-252" w:tblpY="95"/>
        <w:tblW w:w="110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664"/>
        <w:gridCol w:w="2603"/>
        <w:gridCol w:w="1456"/>
        <w:gridCol w:w="1549"/>
        <w:gridCol w:w="1393"/>
        <w:gridCol w:w="1423"/>
      </w:tblGrid>
      <w:tr w:rsidR="008B48B5" w:rsidRPr="00947771" w:rsidTr="00FF7C08">
        <w:trPr>
          <w:trHeight w:val="376"/>
        </w:trPr>
        <w:tc>
          <w:tcPr>
            <w:tcW w:w="273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</w:tcPr>
          <w:p w:rsidR="009C0C3A" w:rsidRPr="00A55806" w:rsidRDefault="009C0C3A" w:rsidP="00947771">
            <w:pPr>
              <w:pStyle w:val="NoSpacing"/>
              <w:rPr>
                <w:rFonts w:ascii="Times New Roman" w:eastAsia="TimesNewRomanPS-BoldMT" w:hAnsi="Times New Roman" w:cs="Times New Roman"/>
                <w:b/>
                <w:color w:val="000000"/>
                <w:spacing w:val="-8"/>
                <w:sz w:val="24"/>
                <w:szCs w:val="24"/>
                <w:lang w:val="sv-SE"/>
              </w:rPr>
            </w:pPr>
            <w:r w:rsidRPr="00A55806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  <w:lang w:val="sv-SE"/>
              </w:rPr>
              <w:t xml:space="preserve">                  </w:t>
            </w:r>
            <w:r w:rsidRPr="00A55806">
              <w:rPr>
                <w:rFonts w:ascii="Times New Roman" w:eastAsia="TimesNewRomanPS-BoldMT" w:hAnsi="Times New Roman" w:cs="Times New Roman"/>
                <w:b/>
                <w:color w:val="000000"/>
                <w:spacing w:val="-8"/>
                <w:sz w:val="24"/>
                <w:szCs w:val="24"/>
                <w:lang w:val="sv-SE"/>
              </w:rPr>
              <w:t>Cấp độ</w:t>
            </w:r>
          </w:p>
          <w:p w:rsidR="009C0C3A" w:rsidRPr="00A55806" w:rsidRDefault="009C0C3A" w:rsidP="00947771">
            <w:pPr>
              <w:pStyle w:val="NoSpacing"/>
              <w:rPr>
                <w:rFonts w:ascii="Times New Roman" w:eastAsia="TimesNewRomanPS-BoldMT" w:hAnsi="Times New Roman" w:cs="Times New Roman"/>
                <w:b/>
                <w:color w:val="000000"/>
                <w:spacing w:val="-8"/>
                <w:sz w:val="24"/>
                <w:szCs w:val="24"/>
                <w:lang w:val="sv-SE"/>
              </w:rPr>
            </w:pPr>
            <w:r w:rsidRPr="00A55806">
              <w:rPr>
                <w:rFonts w:ascii="Times New Roman" w:eastAsia="TimesNewRomanPS-BoldMT" w:hAnsi="Times New Roman" w:cs="Times New Roman"/>
                <w:b/>
                <w:color w:val="000000"/>
                <w:spacing w:val="-8"/>
                <w:sz w:val="24"/>
                <w:szCs w:val="24"/>
                <w:lang w:val="sv-SE"/>
              </w:rPr>
              <w:t xml:space="preserve">Tên </w:t>
            </w:r>
          </w:p>
          <w:p w:rsidR="009C0C3A" w:rsidRPr="00A55806" w:rsidRDefault="009C0C3A" w:rsidP="00947771">
            <w:pPr>
              <w:pStyle w:val="NoSpacing"/>
              <w:rPr>
                <w:rFonts w:ascii="Times New Roman" w:eastAsia="TimesNewRomanPS-BoldMT" w:hAnsi="Times New Roman" w:cs="Times New Roman"/>
                <w:b/>
                <w:color w:val="000000"/>
                <w:spacing w:val="-8"/>
                <w:sz w:val="24"/>
                <w:szCs w:val="24"/>
                <w:lang w:val="sv-SE"/>
              </w:rPr>
            </w:pPr>
            <w:r w:rsidRPr="00A55806">
              <w:rPr>
                <w:rFonts w:ascii="Times New Roman" w:eastAsia="TimesNewRomanPS-BoldMT" w:hAnsi="Times New Roman" w:cs="Times New Roman"/>
                <w:b/>
                <w:color w:val="000000"/>
                <w:spacing w:val="-8"/>
                <w:sz w:val="24"/>
                <w:szCs w:val="24"/>
                <w:lang w:val="sv-SE"/>
              </w:rPr>
              <w:t xml:space="preserve">Chủ đề </w:t>
            </w:r>
          </w:p>
          <w:p w:rsidR="009C0C3A" w:rsidRPr="00A55806" w:rsidRDefault="009C0C3A" w:rsidP="00947771">
            <w:pPr>
              <w:pStyle w:val="NoSpacing"/>
              <w:rPr>
                <w:rFonts w:ascii="Times New Roman" w:eastAsia="TimesNewRomanPS-BoldMT" w:hAnsi="Times New Roman" w:cs="Times New Roman"/>
                <w:b/>
                <w:i/>
                <w:color w:val="000000"/>
                <w:sz w:val="24"/>
                <w:szCs w:val="24"/>
                <w:lang w:val="sv-SE"/>
              </w:rPr>
            </w:pPr>
          </w:p>
        </w:tc>
        <w:tc>
          <w:tcPr>
            <w:tcW w:w="201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C3A" w:rsidRPr="00A55806" w:rsidRDefault="009C0C3A" w:rsidP="00947771">
            <w:pPr>
              <w:pStyle w:val="NoSpacing"/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</w:pPr>
          </w:p>
          <w:p w:rsidR="009C0C3A" w:rsidRPr="00A55806" w:rsidRDefault="009C0C3A" w:rsidP="00947771">
            <w:pPr>
              <w:pStyle w:val="NoSpacing"/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</w:pPr>
          </w:p>
          <w:p w:rsidR="009C0C3A" w:rsidRPr="00A55806" w:rsidRDefault="009C0C3A" w:rsidP="00947771">
            <w:pPr>
              <w:pStyle w:val="NoSpacing"/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 w:rsidRPr="00A55806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  <w:t>Nhận</w:t>
            </w:r>
            <w:proofErr w:type="spellEnd"/>
            <w:r w:rsidRPr="00A55806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A55806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  <w:t>biết</w:t>
            </w:r>
            <w:proofErr w:type="spellEnd"/>
          </w:p>
        </w:tc>
        <w:tc>
          <w:tcPr>
            <w:tcW w:w="150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C3A" w:rsidRPr="00A55806" w:rsidRDefault="009C0C3A" w:rsidP="00947771">
            <w:pPr>
              <w:pStyle w:val="NoSpacing"/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</w:pPr>
          </w:p>
          <w:p w:rsidR="009C0C3A" w:rsidRPr="00A55806" w:rsidRDefault="009C0C3A" w:rsidP="00947771">
            <w:pPr>
              <w:pStyle w:val="NoSpacing"/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</w:pPr>
          </w:p>
          <w:p w:rsidR="009C0C3A" w:rsidRPr="00A55806" w:rsidRDefault="009C0C3A" w:rsidP="00947771">
            <w:pPr>
              <w:pStyle w:val="NoSpacing"/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  <w:lang w:val="sv-SE"/>
              </w:rPr>
            </w:pPr>
            <w:proofErr w:type="spellStart"/>
            <w:r w:rsidRPr="00A55806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  <w:t>Thông</w:t>
            </w:r>
            <w:proofErr w:type="spellEnd"/>
            <w:r w:rsidRPr="00A55806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A55806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  <w:t>hiểu</w:t>
            </w:r>
            <w:proofErr w:type="spellEnd"/>
          </w:p>
        </w:tc>
        <w:tc>
          <w:tcPr>
            <w:tcW w:w="324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C3A" w:rsidRPr="00A55806" w:rsidRDefault="009C0C3A" w:rsidP="006845EA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sv-SE"/>
              </w:rPr>
            </w:pPr>
            <w:r w:rsidRPr="00A55806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  <w:lang w:val="sv-SE"/>
              </w:rPr>
              <w:t>Vận dụng</w:t>
            </w:r>
          </w:p>
        </w:tc>
        <w:tc>
          <w:tcPr>
            <w:tcW w:w="157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C3A" w:rsidRPr="00A55806" w:rsidRDefault="009C0C3A" w:rsidP="00947771">
            <w:pPr>
              <w:pStyle w:val="NoSpacing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9C0C3A" w:rsidRPr="00A55806" w:rsidRDefault="009C0C3A" w:rsidP="00947771">
            <w:pPr>
              <w:pStyle w:val="NoSpacing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9C0C3A" w:rsidRPr="00A55806" w:rsidRDefault="009C0C3A" w:rsidP="006845EA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sv-SE"/>
              </w:rPr>
            </w:pPr>
            <w:proofErr w:type="spellStart"/>
            <w:r w:rsidRPr="00A55806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Cộng</w:t>
            </w:r>
            <w:proofErr w:type="spellEnd"/>
          </w:p>
        </w:tc>
      </w:tr>
      <w:tr w:rsidR="006479BE" w:rsidRPr="00947771" w:rsidTr="00FF7C08">
        <w:trPr>
          <w:trHeight w:val="953"/>
        </w:trPr>
        <w:tc>
          <w:tcPr>
            <w:tcW w:w="273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C0C3A" w:rsidRPr="00947771" w:rsidRDefault="009C0C3A" w:rsidP="00947771">
            <w:pPr>
              <w:pStyle w:val="NoSpacing"/>
              <w:rPr>
                <w:rFonts w:ascii="Times New Roman" w:eastAsia="TimesNewRomanPS-BoldMT" w:hAnsi="Times New Roman" w:cs="Times New Roman"/>
                <w:i/>
                <w:color w:val="000000"/>
                <w:sz w:val="24"/>
                <w:szCs w:val="24"/>
                <w:lang w:val="sv-SE"/>
              </w:rPr>
            </w:pPr>
          </w:p>
        </w:tc>
        <w:tc>
          <w:tcPr>
            <w:tcW w:w="201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C0C3A" w:rsidRPr="00947771" w:rsidRDefault="009C0C3A" w:rsidP="00947771">
            <w:pPr>
              <w:pStyle w:val="NoSpacing"/>
              <w:rPr>
                <w:rFonts w:ascii="Times New Roman" w:eastAsia="TimesNewRomanPS-BoldMT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50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C0C3A" w:rsidRPr="00947771" w:rsidRDefault="009C0C3A" w:rsidP="00947771">
            <w:pPr>
              <w:pStyle w:val="NoSpacing"/>
              <w:rPr>
                <w:rFonts w:ascii="Times New Roman" w:eastAsia="TimesNewRomanPS-BoldMT" w:hAnsi="Times New Roman" w:cs="Times New Roman"/>
                <w:color w:val="000000"/>
                <w:sz w:val="24"/>
                <w:szCs w:val="24"/>
                <w:lang w:val="sv-SE"/>
              </w:rPr>
            </w:pPr>
          </w:p>
        </w:tc>
        <w:tc>
          <w:tcPr>
            <w:tcW w:w="1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C3A" w:rsidRPr="00A55806" w:rsidRDefault="009C0C3A" w:rsidP="00947771">
            <w:pPr>
              <w:pStyle w:val="NoSpacing"/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  <w:lang w:val="sv-SE"/>
              </w:rPr>
            </w:pPr>
          </w:p>
          <w:p w:rsidR="009C0C3A" w:rsidRPr="00A55806" w:rsidRDefault="009C0C3A" w:rsidP="00947771">
            <w:pPr>
              <w:pStyle w:val="NoSpacing"/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  <w:lang w:val="sv-SE"/>
              </w:rPr>
            </w:pPr>
            <w:r w:rsidRPr="00A55806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  <w:lang w:val="sv-SE"/>
              </w:rPr>
              <w:t>Cấp độ thấp</w:t>
            </w:r>
          </w:p>
        </w:tc>
        <w:tc>
          <w:tcPr>
            <w:tcW w:w="15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C3A" w:rsidRPr="00A55806" w:rsidRDefault="009C0C3A" w:rsidP="00947771">
            <w:pPr>
              <w:pStyle w:val="NoSpacing"/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  <w:lang w:val="sv-SE"/>
              </w:rPr>
            </w:pPr>
            <w:r w:rsidRPr="00A55806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  <w:lang w:val="sv-SE"/>
              </w:rPr>
              <w:tab/>
            </w:r>
          </w:p>
          <w:p w:rsidR="009C0C3A" w:rsidRPr="00A55806" w:rsidRDefault="009C0C3A" w:rsidP="00947771">
            <w:pPr>
              <w:pStyle w:val="NoSpacing"/>
              <w:rPr>
                <w:rFonts w:ascii="Times New Roman" w:eastAsia="TimesNewRomanPS-BoldMT" w:hAnsi="Times New Roman" w:cs="Times New Roman"/>
                <w:b/>
                <w:color w:val="000000"/>
                <w:spacing w:val="-6"/>
                <w:sz w:val="24"/>
                <w:szCs w:val="24"/>
                <w:lang w:val="sv-SE"/>
              </w:rPr>
            </w:pPr>
            <w:r w:rsidRPr="00A55806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  <w:lang w:val="sv-SE"/>
              </w:rPr>
              <w:t>Cấp độ cao</w:t>
            </w:r>
          </w:p>
        </w:tc>
        <w:tc>
          <w:tcPr>
            <w:tcW w:w="157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C0C3A" w:rsidRPr="00947771" w:rsidRDefault="009C0C3A" w:rsidP="00947771">
            <w:pPr>
              <w:pStyle w:val="NoSpacing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sv-SE"/>
              </w:rPr>
            </w:pPr>
          </w:p>
        </w:tc>
      </w:tr>
      <w:tr w:rsidR="006479BE" w:rsidRPr="00947771" w:rsidTr="00FF7C08">
        <w:trPr>
          <w:trHeight w:val="1232"/>
        </w:trPr>
        <w:tc>
          <w:tcPr>
            <w:tcW w:w="273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9C0C3A" w:rsidRPr="00994785" w:rsidRDefault="009C0C3A" w:rsidP="00947771">
            <w:pPr>
              <w:pStyle w:val="NoSpacing"/>
              <w:rPr>
                <w:rFonts w:ascii="Times New Roman" w:eastAsia="TimesNewRomanPS-BoldMT" w:hAnsi="Times New Roman" w:cs="Times New Roman"/>
                <w:b/>
                <w:i/>
                <w:color w:val="000000"/>
                <w:sz w:val="24"/>
                <w:szCs w:val="24"/>
                <w:u w:val="single"/>
              </w:rPr>
            </w:pPr>
            <w:proofErr w:type="spellStart"/>
            <w:r w:rsidRPr="00994785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  <w:u w:val="single"/>
              </w:rPr>
              <w:t>Chủ</w:t>
            </w:r>
            <w:proofErr w:type="spellEnd"/>
            <w:r w:rsidRPr="00994785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  <w:u w:val="single"/>
              </w:rPr>
              <w:t xml:space="preserve"> </w:t>
            </w:r>
            <w:proofErr w:type="spellStart"/>
            <w:r w:rsidRPr="00994785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  <w:u w:val="single"/>
              </w:rPr>
              <w:t>đề</w:t>
            </w:r>
            <w:proofErr w:type="spellEnd"/>
            <w:r w:rsidRPr="00994785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  <w:u w:val="single"/>
              </w:rPr>
              <w:t xml:space="preserve"> 1: </w:t>
            </w:r>
            <w:r w:rsidRPr="00994785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sv-SE"/>
              </w:rPr>
              <w:t>Định luật Ôm. Điện trở của dây dẫn. Đoạnmạch nối tiế</w:t>
            </w:r>
            <w:r w:rsidR="00EA2E07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sv-SE"/>
              </w:rPr>
              <w:t xml:space="preserve">p, </w:t>
            </w:r>
            <w:r w:rsidRPr="00994785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sv-SE"/>
              </w:rPr>
              <w:t xml:space="preserve"> đoạn mạch song song.</w:t>
            </w:r>
          </w:p>
        </w:tc>
        <w:tc>
          <w:tcPr>
            <w:tcW w:w="201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C92F78" w:rsidRPr="0083025C" w:rsidRDefault="00C92F78" w:rsidP="0083025C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sv-SE"/>
              </w:rPr>
            </w:pPr>
          </w:p>
          <w:p w:rsidR="009C0C3A" w:rsidRPr="0083025C" w:rsidRDefault="00C92F78" w:rsidP="0083025C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sv-SE"/>
              </w:rPr>
            </w:pPr>
            <w:r w:rsidRPr="0083025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sv-SE"/>
              </w:rPr>
              <w:t>C1</w:t>
            </w:r>
            <w:r w:rsidR="004D1FE7" w:rsidRPr="0083025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sv-SE"/>
              </w:rPr>
              <w:t>;</w:t>
            </w:r>
            <w:r w:rsidR="006479BE" w:rsidRPr="0083025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sv-SE"/>
              </w:rPr>
              <w:t>C2;C3;C5;C7</w:t>
            </w:r>
          </w:p>
        </w:tc>
        <w:tc>
          <w:tcPr>
            <w:tcW w:w="150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9C0C3A" w:rsidRPr="0083025C" w:rsidRDefault="009C0C3A" w:rsidP="0083025C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sv-SE"/>
              </w:rPr>
            </w:pPr>
          </w:p>
          <w:p w:rsidR="004D1FE7" w:rsidRPr="0083025C" w:rsidRDefault="004D1FE7" w:rsidP="0083025C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sv-SE"/>
              </w:rPr>
            </w:pPr>
            <w:r w:rsidRPr="0083025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sv-SE"/>
              </w:rPr>
              <w:t>C4;C6</w:t>
            </w:r>
            <w:r w:rsidR="006479BE" w:rsidRPr="0083025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sv-SE"/>
              </w:rPr>
              <w:t>,C8</w:t>
            </w:r>
          </w:p>
        </w:tc>
        <w:tc>
          <w:tcPr>
            <w:tcW w:w="1746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9C0C3A" w:rsidRPr="0083025C" w:rsidRDefault="009C0C3A" w:rsidP="0083025C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sv-SE"/>
              </w:rPr>
            </w:pPr>
          </w:p>
          <w:p w:rsidR="004D1FE7" w:rsidRPr="0083025C" w:rsidRDefault="004D1FE7" w:rsidP="0083025C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sv-SE"/>
              </w:rPr>
            </w:pPr>
            <w:r w:rsidRPr="0083025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sv-SE"/>
              </w:rPr>
              <w:t>C9</w:t>
            </w:r>
          </w:p>
        </w:tc>
        <w:tc>
          <w:tcPr>
            <w:tcW w:w="150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9C0C3A" w:rsidRPr="0083025C" w:rsidRDefault="009C0C3A" w:rsidP="0083025C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sv-SE"/>
              </w:rPr>
            </w:pPr>
          </w:p>
          <w:p w:rsidR="004D1FE7" w:rsidRPr="0083025C" w:rsidRDefault="004D1FE7" w:rsidP="0083025C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sv-SE"/>
              </w:rPr>
            </w:pPr>
            <w:r w:rsidRPr="0083025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sv-SE"/>
              </w:rPr>
              <w:t>C10</w:t>
            </w:r>
          </w:p>
        </w:tc>
        <w:tc>
          <w:tcPr>
            <w:tcW w:w="157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9C0C3A" w:rsidRDefault="009C0C3A" w:rsidP="00947771">
            <w:pPr>
              <w:pStyle w:val="NoSpacing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sv-SE"/>
              </w:rPr>
            </w:pPr>
          </w:p>
          <w:p w:rsidR="0083025C" w:rsidRPr="00947771" w:rsidRDefault="0083025C" w:rsidP="00947771">
            <w:pPr>
              <w:pStyle w:val="NoSpacing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sv-SE"/>
              </w:rPr>
            </w:pPr>
          </w:p>
        </w:tc>
      </w:tr>
      <w:tr w:rsidR="006479BE" w:rsidRPr="00947771" w:rsidTr="00FF7C08">
        <w:tc>
          <w:tcPr>
            <w:tcW w:w="273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C3A" w:rsidRPr="00947771" w:rsidRDefault="009C0C3A" w:rsidP="00947771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sv-SE"/>
              </w:rPr>
            </w:pPr>
            <w:r w:rsidRPr="00947771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 xml:space="preserve">Số câu </w:t>
            </w:r>
          </w:p>
          <w:p w:rsidR="009C0C3A" w:rsidRPr="00947771" w:rsidRDefault="009C0C3A" w:rsidP="00947771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sv-SE"/>
              </w:rPr>
            </w:pPr>
            <w:r w:rsidRPr="00947771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 xml:space="preserve">Số điểm  </w:t>
            </w:r>
          </w:p>
          <w:p w:rsidR="009C0C3A" w:rsidRPr="00947771" w:rsidRDefault="009C0C3A" w:rsidP="00947771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sv-SE"/>
              </w:rPr>
            </w:pPr>
            <w:r w:rsidRPr="00947771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>Tỉ lệ %</w:t>
            </w:r>
          </w:p>
        </w:tc>
        <w:tc>
          <w:tcPr>
            <w:tcW w:w="201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C3A" w:rsidRDefault="00EA2E07" w:rsidP="0083025C">
            <w:pPr>
              <w:pStyle w:val="NoSpacing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>5</w:t>
            </w:r>
          </w:p>
          <w:p w:rsidR="00EA2E07" w:rsidRDefault="00EA2E07" w:rsidP="0083025C">
            <w:pPr>
              <w:pStyle w:val="NoSpacing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>1,25</w:t>
            </w:r>
          </w:p>
          <w:p w:rsidR="0083025C" w:rsidRPr="00947771" w:rsidRDefault="0083025C" w:rsidP="0083025C">
            <w:pPr>
              <w:pStyle w:val="NoSpacing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>12,5</w:t>
            </w:r>
          </w:p>
        </w:tc>
        <w:tc>
          <w:tcPr>
            <w:tcW w:w="150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C3A" w:rsidRDefault="00EA2E07" w:rsidP="0083025C">
            <w:pPr>
              <w:pStyle w:val="NoSpacing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>3</w:t>
            </w:r>
          </w:p>
          <w:p w:rsidR="00EA2E07" w:rsidRDefault="00EA2E07" w:rsidP="0083025C">
            <w:pPr>
              <w:pStyle w:val="NoSpacing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>0.75</w:t>
            </w:r>
          </w:p>
          <w:p w:rsidR="0083025C" w:rsidRPr="00947771" w:rsidRDefault="0083025C" w:rsidP="0083025C">
            <w:pPr>
              <w:pStyle w:val="NoSpacing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>7,5</w:t>
            </w:r>
          </w:p>
        </w:tc>
        <w:tc>
          <w:tcPr>
            <w:tcW w:w="174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C3A" w:rsidRDefault="00EA2E07" w:rsidP="0083025C">
            <w:pPr>
              <w:pStyle w:val="NoSpacing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>1</w:t>
            </w:r>
          </w:p>
          <w:p w:rsidR="00EA2E07" w:rsidRDefault="00EA2E07" w:rsidP="0083025C">
            <w:pPr>
              <w:pStyle w:val="NoSpacing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>0,25</w:t>
            </w:r>
          </w:p>
          <w:p w:rsidR="0083025C" w:rsidRPr="00947771" w:rsidRDefault="0083025C" w:rsidP="0083025C">
            <w:pPr>
              <w:pStyle w:val="NoSpacing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>2,5</w:t>
            </w:r>
          </w:p>
        </w:tc>
        <w:tc>
          <w:tcPr>
            <w:tcW w:w="150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C3A" w:rsidRDefault="00EA2E07" w:rsidP="0083025C">
            <w:pPr>
              <w:pStyle w:val="NoSpacing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>1</w:t>
            </w:r>
          </w:p>
          <w:p w:rsidR="00EA2E07" w:rsidRDefault="00EA2E07" w:rsidP="0083025C">
            <w:pPr>
              <w:pStyle w:val="NoSpacing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>0,25</w:t>
            </w:r>
          </w:p>
          <w:p w:rsidR="0083025C" w:rsidRPr="00947771" w:rsidRDefault="0083025C" w:rsidP="0083025C">
            <w:pPr>
              <w:pStyle w:val="NoSpacing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>2,5</w:t>
            </w:r>
          </w:p>
        </w:tc>
        <w:tc>
          <w:tcPr>
            <w:tcW w:w="157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C3A" w:rsidRDefault="0083025C" w:rsidP="0083025C">
            <w:pPr>
              <w:pStyle w:val="NoSpacing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>10</w:t>
            </w:r>
          </w:p>
          <w:p w:rsidR="0083025C" w:rsidRDefault="0083025C" w:rsidP="0083025C">
            <w:pPr>
              <w:pStyle w:val="NoSpacing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>2,5</w:t>
            </w:r>
          </w:p>
          <w:p w:rsidR="0083025C" w:rsidRPr="00947771" w:rsidRDefault="0083025C" w:rsidP="0083025C">
            <w:pPr>
              <w:pStyle w:val="NoSpacing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>25</w:t>
            </w:r>
          </w:p>
        </w:tc>
      </w:tr>
      <w:tr w:rsidR="006479BE" w:rsidRPr="00947771" w:rsidTr="00FF7C08">
        <w:trPr>
          <w:trHeight w:val="638"/>
        </w:trPr>
        <w:tc>
          <w:tcPr>
            <w:tcW w:w="273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9C0C3A" w:rsidRPr="00994785" w:rsidRDefault="009C0C3A" w:rsidP="00947771">
            <w:pPr>
              <w:pStyle w:val="NoSpacing"/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 w:rsidRPr="00994785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  <w:u w:val="single"/>
              </w:rPr>
              <w:t>Chủ</w:t>
            </w:r>
            <w:proofErr w:type="spellEnd"/>
            <w:r w:rsidRPr="00994785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  <w:u w:val="single"/>
              </w:rPr>
              <w:t xml:space="preserve"> </w:t>
            </w:r>
            <w:proofErr w:type="spellStart"/>
            <w:r w:rsidRPr="00994785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  <w:u w:val="single"/>
              </w:rPr>
              <w:t>đề</w:t>
            </w:r>
            <w:proofErr w:type="spellEnd"/>
            <w:r w:rsidRPr="00994785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  <w:u w:val="single"/>
              </w:rPr>
              <w:t xml:space="preserve">  2:</w:t>
            </w:r>
            <w:r w:rsidRPr="00994785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  <w:t xml:space="preserve">  </w:t>
            </w:r>
            <w:proofErr w:type="spellStart"/>
            <w:r w:rsidRPr="00994785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  <w:t>Sự</w:t>
            </w:r>
            <w:proofErr w:type="spellEnd"/>
            <w:r w:rsidRPr="00994785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994785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  <w:t>phụ</w:t>
            </w:r>
            <w:proofErr w:type="spellEnd"/>
            <w:r w:rsidRPr="00994785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994785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  <w:t>thuộc</w:t>
            </w:r>
            <w:proofErr w:type="spellEnd"/>
            <w:r w:rsidRPr="00994785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994785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  <w:t>của</w:t>
            </w:r>
            <w:proofErr w:type="spellEnd"/>
            <w:r w:rsidRPr="00994785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994785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  <w:t>điện</w:t>
            </w:r>
            <w:proofErr w:type="spellEnd"/>
            <w:r w:rsidRPr="00994785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994785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  <w:t>trở</w:t>
            </w:r>
            <w:proofErr w:type="spellEnd"/>
            <w:r w:rsidRPr="00994785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994785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  <w:t>vào</w:t>
            </w:r>
            <w:proofErr w:type="spellEnd"/>
            <w:r w:rsidRPr="00994785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  <w:t xml:space="preserve"> l, s </w:t>
            </w:r>
            <w:r w:rsidRPr="00994785">
              <w:rPr>
                <w:rFonts w:ascii="Times New Roman" w:eastAsia="TimesNewRomanPS-BoldMT" w:hAnsi="Times New Roman" w:cs="Times New Roman"/>
                <w:b/>
                <w:color w:val="000000"/>
                <w:position w:val="-10"/>
                <w:sz w:val="24"/>
                <w:szCs w:val="24"/>
              </w:rPr>
              <w:object w:dxaOrig="24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12.75pt" o:ole="">
                  <v:imagedata r:id="rId7" o:title=""/>
                </v:shape>
                <o:OLEObject Type="Embed" ProgID="Equation.DSMT4" ShapeID="_x0000_i1025" DrawAspect="Content" ObjectID="_1642409482" r:id="rId8"/>
              </w:object>
            </w:r>
            <w:proofErr w:type="spellStart"/>
            <w:r w:rsidR="00385432" w:rsidRPr="00994785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  <w:t>Biến</w:t>
            </w:r>
            <w:proofErr w:type="spellEnd"/>
            <w:r w:rsidR="00385432" w:rsidRPr="00994785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="00385432" w:rsidRPr="00994785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  <w:t>trở</w:t>
            </w:r>
            <w:proofErr w:type="spellEnd"/>
          </w:p>
        </w:tc>
        <w:tc>
          <w:tcPr>
            <w:tcW w:w="201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9C0C3A" w:rsidRPr="0083025C" w:rsidRDefault="009C0C3A" w:rsidP="0083025C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sv-SE"/>
              </w:rPr>
            </w:pPr>
          </w:p>
          <w:p w:rsidR="004D1FE7" w:rsidRPr="0083025C" w:rsidRDefault="004D1FE7" w:rsidP="0083025C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sv-SE"/>
              </w:rPr>
            </w:pPr>
            <w:r w:rsidRPr="0083025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sv-SE"/>
              </w:rPr>
              <w:t>C11;C12</w:t>
            </w:r>
          </w:p>
        </w:tc>
        <w:tc>
          <w:tcPr>
            <w:tcW w:w="150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9C0C3A" w:rsidRPr="0083025C" w:rsidRDefault="009C0C3A" w:rsidP="0083025C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sv-SE"/>
              </w:rPr>
            </w:pPr>
          </w:p>
          <w:p w:rsidR="004D1FE7" w:rsidRPr="0083025C" w:rsidRDefault="004D1FE7" w:rsidP="0083025C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sv-SE"/>
              </w:rPr>
            </w:pPr>
            <w:r w:rsidRPr="0083025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sv-SE"/>
              </w:rPr>
              <w:t>C13;C15</w:t>
            </w:r>
          </w:p>
        </w:tc>
        <w:tc>
          <w:tcPr>
            <w:tcW w:w="1746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4D1FE7" w:rsidRPr="0083025C" w:rsidRDefault="004D1FE7" w:rsidP="0083025C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sv-SE"/>
              </w:rPr>
            </w:pPr>
          </w:p>
          <w:p w:rsidR="009C0C3A" w:rsidRPr="0083025C" w:rsidRDefault="004D1FE7" w:rsidP="0083025C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sv-SE"/>
              </w:rPr>
            </w:pPr>
            <w:r w:rsidRPr="0083025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sv-SE"/>
              </w:rPr>
              <w:t>C14</w:t>
            </w:r>
          </w:p>
        </w:tc>
        <w:tc>
          <w:tcPr>
            <w:tcW w:w="150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9C0C3A" w:rsidRPr="0083025C" w:rsidRDefault="009C0C3A" w:rsidP="0083025C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sv-SE"/>
              </w:rPr>
            </w:pPr>
          </w:p>
          <w:p w:rsidR="004D1FE7" w:rsidRPr="0083025C" w:rsidRDefault="004D1FE7" w:rsidP="0083025C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sv-SE"/>
              </w:rPr>
            </w:pPr>
          </w:p>
        </w:tc>
        <w:tc>
          <w:tcPr>
            <w:tcW w:w="157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9C0C3A" w:rsidRPr="00947771" w:rsidRDefault="009C0C3A" w:rsidP="0083025C">
            <w:pPr>
              <w:pStyle w:val="NoSpacing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sv-SE"/>
              </w:rPr>
            </w:pPr>
          </w:p>
        </w:tc>
      </w:tr>
      <w:tr w:rsidR="006479BE" w:rsidRPr="00947771" w:rsidTr="00FF7C08">
        <w:trPr>
          <w:trHeight w:val="935"/>
        </w:trPr>
        <w:tc>
          <w:tcPr>
            <w:tcW w:w="273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C3A" w:rsidRPr="00947771" w:rsidRDefault="009C0C3A" w:rsidP="00947771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sv-SE"/>
              </w:rPr>
            </w:pPr>
            <w:r w:rsidRPr="00947771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 xml:space="preserve">Số câu </w:t>
            </w:r>
          </w:p>
          <w:p w:rsidR="009C0C3A" w:rsidRPr="00947771" w:rsidRDefault="009C0C3A" w:rsidP="00947771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sv-SE"/>
              </w:rPr>
            </w:pPr>
            <w:r w:rsidRPr="00947771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 xml:space="preserve">Số điểm  </w:t>
            </w:r>
          </w:p>
          <w:p w:rsidR="009C0C3A" w:rsidRPr="00947771" w:rsidRDefault="009C0C3A" w:rsidP="00947771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sv-SE"/>
              </w:rPr>
            </w:pPr>
            <w:r w:rsidRPr="00947771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>Tỉ lệ %</w:t>
            </w:r>
          </w:p>
        </w:tc>
        <w:tc>
          <w:tcPr>
            <w:tcW w:w="201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C3A" w:rsidRDefault="00EA2E07" w:rsidP="0083025C">
            <w:pPr>
              <w:pStyle w:val="NoSpacing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>2</w:t>
            </w:r>
          </w:p>
          <w:p w:rsidR="00EA2E07" w:rsidRDefault="00EA2E07" w:rsidP="0083025C">
            <w:pPr>
              <w:pStyle w:val="NoSpacing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>0,5</w:t>
            </w:r>
          </w:p>
          <w:p w:rsidR="0083025C" w:rsidRPr="00947771" w:rsidRDefault="0083025C" w:rsidP="0083025C">
            <w:pPr>
              <w:pStyle w:val="NoSpacing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>5</w:t>
            </w:r>
          </w:p>
        </w:tc>
        <w:tc>
          <w:tcPr>
            <w:tcW w:w="150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C3A" w:rsidRDefault="00EA2E07" w:rsidP="0083025C">
            <w:pPr>
              <w:pStyle w:val="NoSpacing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>2</w:t>
            </w:r>
          </w:p>
          <w:p w:rsidR="00EA2E07" w:rsidRDefault="00EA2E07" w:rsidP="0083025C">
            <w:pPr>
              <w:pStyle w:val="NoSpacing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>0,5</w:t>
            </w:r>
          </w:p>
          <w:p w:rsidR="0083025C" w:rsidRPr="00947771" w:rsidRDefault="0083025C" w:rsidP="0083025C">
            <w:pPr>
              <w:pStyle w:val="NoSpacing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>5</w:t>
            </w:r>
          </w:p>
        </w:tc>
        <w:tc>
          <w:tcPr>
            <w:tcW w:w="174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C3A" w:rsidRDefault="00EA2E07" w:rsidP="0083025C">
            <w:pPr>
              <w:pStyle w:val="NoSpacing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>1</w:t>
            </w:r>
          </w:p>
          <w:p w:rsidR="00EA2E07" w:rsidRDefault="00EA2E07" w:rsidP="0083025C">
            <w:pPr>
              <w:pStyle w:val="NoSpacing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>0,25</w:t>
            </w:r>
          </w:p>
          <w:p w:rsidR="0083025C" w:rsidRPr="00947771" w:rsidRDefault="0083025C" w:rsidP="0083025C">
            <w:pPr>
              <w:pStyle w:val="NoSpacing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>2,5</w:t>
            </w:r>
          </w:p>
        </w:tc>
        <w:tc>
          <w:tcPr>
            <w:tcW w:w="150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C3A" w:rsidRPr="00947771" w:rsidRDefault="009C0C3A" w:rsidP="0083025C">
            <w:pPr>
              <w:pStyle w:val="NoSpacing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</w:p>
        </w:tc>
        <w:tc>
          <w:tcPr>
            <w:tcW w:w="157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C3A" w:rsidRDefault="0083025C" w:rsidP="0083025C">
            <w:pPr>
              <w:pStyle w:val="NoSpacing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>5</w:t>
            </w:r>
          </w:p>
          <w:p w:rsidR="0083025C" w:rsidRDefault="0083025C" w:rsidP="0083025C">
            <w:pPr>
              <w:pStyle w:val="NoSpacing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>1,25</w:t>
            </w:r>
          </w:p>
          <w:p w:rsidR="0083025C" w:rsidRPr="00947771" w:rsidRDefault="0083025C" w:rsidP="0083025C">
            <w:pPr>
              <w:pStyle w:val="NoSpacing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>12,5</w:t>
            </w:r>
          </w:p>
        </w:tc>
      </w:tr>
      <w:tr w:rsidR="006479BE" w:rsidRPr="00947771" w:rsidTr="00FF7C08">
        <w:trPr>
          <w:trHeight w:val="728"/>
        </w:trPr>
        <w:tc>
          <w:tcPr>
            <w:tcW w:w="273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9C0C3A" w:rsidRPr="00994785" w:rsidRDefault="009C0C3A" w:rsidP="00947771">
            <w:pPr>
              <w:pStyle w:val="NoSpacing"/>
              <w:rPr>
                <w:rFonts w:ascii="Times New Roman" w:eastAsia="TimesNewRomanPS-BoldMT" w:hAnsi="Times New Roman" w:cs="Times New Roman"/>
                <w:b/>
                <w:i/>
                <w:color w:val="000000"/>
                <w:sz w:val="24"/>
                <w:szCs w:val="24"/>
                <w:u w:val="single"/>
              </w:rPr>
            </w:pPr>
            <w:proofErr w:type="spellStart"/>
            <w:r w:rsidRPr="00994785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  <w:u w:val="single"/>
              </w:rPr>
              <w:t>Chủ</w:t>
            </w:r>
            <w:proofErr w:type="spellEnd"/>
            <w:r w:rsidRPr="00994785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  <w:u w:val="single"/>
              </w:rPr>
              <w:t xml:space="preserve"> </w:t>
            </w:r>
            <w:proofErr w:type="spellStart"/>
            <w:r w:rsidRPr="00994785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  <w:u w:val="single"/>
              </w:rPr>
              <w:t>đề</w:t>
            </w:r>
            <w:proofErr w:type="spellEnd"/>
            <w:r w:rsidRPr="00994785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  <w:u w:val="single"/>
              </w:rPr>
              <w:t xml:space="preserve"> 3</w:t>
            </w:r>
            <w:proofErr w:type="gramStart"/>
            <w:r w:rsidRPr="00994785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  <w:u w:val="single"/>
              </w:rPr>
              <w:t>:</w:t>
            </w:r>
            <w:r w:rsidRPr="00994785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  <w:lang w:val="sv-SE"/>
              </w:rPr>
              <w:t>Công</w:t>
            </w:r>
            <w:proofErr w:type="gramEnd"/>
            <w:r w:rsidRPr="00994785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  <w:lang w:val="sv-SE"/>
              </w:rPr>
              <w:t xml:space="preserve"> , công suất của dòng điệ</w:t>
            </w:r>
            <w:r w:rsidR="00385432" w:rsidRPr="00994785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  <w:lang w:val="sv-SE"/>
              </w:rPr>
              <w:t>n.</w:t>
            </w:r>
            <w:r w:rsidR="00385432" w:rsidRPr="00994785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="00385432" w:rsidRPr="00994785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  <w:t>Định</w:t>
            </w:r>
            <w:proofErr w:type="spellEnd"/>
            <w:r w:rsidR="00385432" w:rsidRPr="00994785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="00385432" w:rsidRPr="00994785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  <w:t>luậ</w:t>
            </w:r>
            <w:r w:rsidR="00994785" w:rsidRPr="00994785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  <w:t>t</w:t>
            </w:r>
            <w:proofErr w:type="spellEnd"/>
            <w:r w:rsidR="00994785" w:rsidRPr="00994785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  <w:t xml:space="preserve"> Jun – Len- </w:t>
            </w:r>
            <w:proofErr w:type="spellStart"/>
            <w:r w:rsidR="00994785" w:rsidRPr="00994785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  <w:t>x</w:t>
            </w:r>
            <w:r w:rsidR="00385432" w:rsidRPr="00994785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  <w:t>ơ</w:t>
            </w:r>
            <w:proofErr w:type="spellEnd"/>
            <w:r w:rsidR="00385432" w:rsidRPr="00994785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  <w:t xml:space="preserve">. An </w:t>
            </w:r>
            <w:proofErr w:type="spellStart"/>
            <w:r w:rsidR="00385432" w:rsidRPr="00994785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  <w:t>toàn</w:t>
            </w:r>
            <w:proofErr w:type="spellEnd"/>
            <w:r w:rsidR="00385432" w:rsidRPr="00994785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  <w:t xml:space="preserve">  </w:t>
            </w:r>
            <w:proofErr w:type="spellStart"/>
            <w:r w:rsidR="00385432" w:rsidRPr="00994785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  <w:t>khi</w:t>
            </w:r>
            <w:proofErr w:type="spellEnd"/>
            <w:r w:rsidR="00385432" w:rsidRPr="00994785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  <w:t xml:space="preserve">  </w:t>
            </w:r>
            <w:proofErr w:type="spellStart"/>
            <w:r w:rsidR="00385432" w:rsidRPr="00994785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  <w:t>sử</w:t>
            </w:r>
            <w:proofErr w:type="spellEnd"/>
            <w:r w:rsidR="00385432" w:rsidRPr="00994785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="00385432" w:rsidRPr="00994785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  <w:t>dụng</w:t>
            </w:r>
            <w:proofErr w:type="spellEnd"/>
            <w:r w:rsidR="00385432" w:rsidRPr="00994785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="00385432" w:rsidRPr="00994785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  <w:t>điện</w:t>
            </w:r>
            <w:proofErr w:type="spellEnd"/>
          </w:p>
        </w:tc>
        <w:tc>
          <w:tcPr>
            <w:tcW w:w="201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9C0C3A" w:rsidRPr="0083025C" w:rsidRDefault="009C0C3A" w:rsidP="0083025C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sv-SE"/>
              </w:rPr>
            </w:pPr>
          </w:p>
          <w:p w:rsidR="004D1FE7" w:rsidRPr="0083025C" w:rsidRDefault="004D1FE7" w:rsidP="0083025C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sv-SE"/>
              </w:rPr>
            </w:pPr>
            <w:r w:rsidRPr="0083025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sv-SE"/>
              </w:rPr>
              <w:t>C16;C18;C20;C22</w:t>
            </w:r>
          </w:p>
        </w:tc>
        <w:tc>
          <w:tcPr>
            <w:tcW w:w="150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9C0C3A" w:rsidRPr="0083025C" w:rsidRDefault="009C0C3A" w:rsidP="0083025C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sv-SE"/>
              </w:rPr>
            </w:pPr>
          </w:p>
          <w:p w:rsidR="004D1FE7" w:rsidRPr="0083025C" w:rsidRDefault="004D1FE7" w:rsidP="0083025C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sv-SE"/>
              </w:rPr>
            </w:pPr>
            <w:r w:rsidRPr="0083025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sv-SE"/>
              </w:rPr>
              <w:t>C17</w:t>
            </w:r>
          </w:p>
        </w:tc>
        <w:tc>
          <w:tcPr>
            <w:tcW w:w="1746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4D1FE7" w:rsidRPr="0083025C" w:rsidRDefault="004D1FE7" w:rsidP="0083025C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sv-SE"/>
              </w:rPr>
            </w:pPr>
          </w:p>
          <w:p w:rsidR="009C0C3A" w:rsidRPr="0083025C" w:rsidRDefault="004D1FE7" w:rsidP="0083025C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sv-SE"/>
              </w:rPr>
            </w:pPr>
            <w:r w:rsidRPr="0083025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sv-SE"/>
              </w:rPr>
              <w:t>C19</w:t>
            </w:r>
          </w:p>
        </w:tc>
        <w:tc>
          <w:tcPr>
            <w:tcW w:w="150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9C0C3A" w:rsidRPr="0083025C" w:rsidRDefault="009C0C3A" w:rsidP="0083025C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sv-SE"/>
              </w:rPr>
            </w:pPr>
          </w:p>
          <w:p w:rsidR="004D1FE7" w:rsidRPr="0083025C" w:rsidRDefault="004D1FE7" w:rsidP="0083025C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sv-SE"/>
              </w:rPr>
            </w:pPr>
            <w:r w:rsidRPr="0083025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sv-SE"/>
              </w:rPr>
              <w:t>C21</w:t>
            </w:r>
          </w:p>
        </w:tc>
        <w:tc>
          <w:tcPr>
            <w:tcW w:w="157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9C0C3A" w:rsidRPr="0083025C" w:rsidRDefault="009C0C3A" w:rsidP="0083025C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sv-SE"/>
              </w:rPr>
            </w:pPr>
          </w:p>
        </w:tc>
      </w:tr>
      <w:tr w:rsidR="006479BE" w:rsidRPr="00947771" w:rsidTr="00FF7C08">
        <w:tc>
          <w:tcPr>
            <w:tcW w:w="273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C3A" w:rsidRPr="00947771" w:rsidRDefault="009C0C3A" w:rsidP="00947771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sv-SE"/>
              </w:rPr>
            </w:pPr>
            <w:r w:rsidRPr="00947771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 xml:space="preserve">Số câu </w:t>
            </w:r>
          </w:p>
          <w:p w:rsidR="009C0C3A" w:rsidRPr="00947771" w:rsidRDefault="009C0C3A" w:rsidP="00947771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sv-SE"/>
              </w:rPr>
            </w:pPr>
            <w:r w:rsidRPr="00947771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 xml:space="preserve">Số điểm  </w:t>
            </w:r>
          </w:p>
          <w:p w:rsidR="009C0C3A" w:rsidRPr="00947771" w:rsidRDefault="009C0C3A" w:rsidP="00947771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sv-SE"/>
              </w:rPr>
            </w:pPr>
            <w:r w:rsidRPr="00947771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>Tỉ lệ %</w:t>
            </w:r>
          </w:p>
        </w:tc>
        <w:tc>
          <w:tcPr>
            <w:tcW w:w="201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C3A" w:rsidRDefault="00EA2E07" w:rsidP="0083025C">
            <w:pPr>
              <w:pStyle w:val="NoSpacing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>4</w:t>
            </w:r>
          </w:p>
          <w:p w:rsidR="00EA2E07" w:rsidRDefault="00EA2E07" w:rsidP="0083025C">
            <w:pPr>
              <w:pStyle w:val="NoSpacing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>1</w:t>
            </w:r>
          </w:p>
          <w:p w:rsidR="00EA2E07" w:rsidRPr="00947771" w:rsidRDefault="00EA2E07" w:rsidP="0083025C">
            <w:pPr>
              <w:pStyle w:val="NoSpacing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>10</w:t>
            </w:r>
          </w:p>
        </w:tc>
        <w:tc>
          <w:tcPr>
            <w:tcW w:w="150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C3A" w:rsidRDefault="00EA2E07" w:rsidP="0083025C">
            <w:pPr>
              <w:pStyle w:val="NoSpacing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>1</w:t>
            </w:r>
          </w:p>
          <w:p w:rsidR="00EA2E07" w:rsidRDefault="00EA2E07" w:rsidP="0083025C">
            <w:pPr>
              <w:pStyle w:val="NoSpacing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>0,25</w:t>
            </w:r>
          </w:p>
          <w:p w:rsidR="0083025C" w:rsidRPr="00947771" w:rsidRDefault="0083025C" w:rsidP="0083025C">
            <w:pPr>
              <w:pStyle w:val="NoSpacing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>2,5</w:t>
            </w:r>
          </w:p>
        </w:tc>
        <w:tc>
          <w:tcPr>
            <w:tcW w:w="174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C3A" w:rsidRDefault="00EA2E07" w:rsidP="0083025C">
            <w:pPr>
              <w:pStyle w:val="NoSpacing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>1</w:t>
            </w:r>
          </w:p>
          <w:p w:rsidR="00EA2E07" w:rsidRDefault="00EA2E07" w:rsidP="0083025C">
            <w:pPr>
              <w:pStyle w:val="NoSpacing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>0,25</w:t>
            </w:r>
          </w:p>
          <w:p w:rsidR="0083025C" w:rsidRPr="00947771" w:rsidRDefault="0083025C" w:rsidP="0083025C">
            <w:pPr>
              <w:pStyle w:val="NoSpacing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>2,5</w:t>
            </w:r>
          </w:p>
        </w:tc>
        <w:tc>
          <w:tcPr>
            <w:tcW w:w="150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C3A" w:rsidRDefault="00EA2E07" w:rsidP="0083025C">
            <w:pPr>
              <w:pStyle w:val="NoSpacing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>1</w:t>
            </w:r>
          </w:p>
          <w:p w:rsidR="00EA2E07" w:rsidRDefault="00EA2E07" w:rsidP="0083025C">
            <w:pPr>
              <w:pStyle w:val="NoSpacing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>0,25</w:t>
            </w:r>
          </w:p>
          <w:p w:rsidR="0083025C" w:rsidRPr="00947771" w:rsidRDefault="0083025C" w:rsidP="0083025C">
            <w:pPr>
              <w:pStyle w:val="NoSpacing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>2,5</w:t>
            </w:r>
          </w:p>
        </w:tc>
        <w:tc>
          <w:tcPr>
            <w:tcW w:w="157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C3A" w:rsidRDefault="0083025C" w:rsidP="0083025C">
            <w:pPr>
              <w:pStyle w:val="NoSpacing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>7</w:t>
            </w:r>
          </w:p>
          <w:p w:rsidR="0083025C" w:rsidRDefault="0083025C" w:rsidP="0083025C">
            <w:pPr>
              <w:pStyle w:val="NoSpacing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>1,75</w:t>
            </w:r>
          </w:p>
          <w:p w:rsidR="0083025C" w:rsidRPr="00947771" w:rsidRDefault="0083025C" w:rsidP="0083025C">
            <w:pPr>
              <w:pStyle w:val="NoSpacing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>17,5</w:t>
            </w:r>
          </w:p>
        </w:tc>
      </w:tr>
      <w:tr w:rsidR="006479BE" w:rsidRPr="00947771" w:rsidTr="00FF7C08">
        <w:trPr>
          <w:trHeight w:val="908"/>
        </w:trPr>
        <w:tc>
          <w:tcPr>
            <w:tcW w:w="273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9C0C3A" w:rsidRDefault="009C0C3A" w:rsidP="00947771">
            <w:pPr>
              <w:pStyle w:val="NoSpacing"/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  <w:u w:val="single"/>
              </w:rPr>
            </w:pPr>
            <w:proofErr w:type="spellStart"/>
            <w:r w:rsidRPr="00994785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  <w:u w:val="single"/>
              </w:rPr>
              <w:t>Chủ</w:t>
            </w:r>
            <w:proofErr w:type="spellEnd"/>
            <w:r w:rsidRPr="00994785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  <w:u w:val="single"/>
              </w:rPr>
              <w:t xml:space="preserve"> </w:t>
            </w:r>
            <w:proofErr w:type="spellStart"/>
            <w:r w:rsidRPr="00994785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  <w:u w:val="single"/>
              </w:rPr>
              <w:t>đề</w:t>
            </w:r>
            <w:proofErr w:type="spellEnd"/>
            <w:r w:rsidRPr="00994785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  <w:u w:val="single"/>
              </w:rPr>
              <w:t xml:space="preserve"> 4:</w:t>
            </w:r>
            <w:r w:rsidR="004D1FE7" w:rsidRPr="00FF7C08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  <w:t xml:space="preserve">Điện </w:t>
            </w:r>
            <w:proofErr w:type="spellStart"/>
            <w:r w:rsidR="004D1FE7" w:rsidRPr="00FF7C08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  <w:t>từ</w:t>
            </w:r>
            <w:proofErr w:type="spellEnd"/>
            <w:r w:rsidR="004D1FE7" w:rsidRPr="00FF7C08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="004D1FE7" w:rsidRPr="00FF7C08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  <w:t>học</w:t>
            </w:r>
            <w:proofErr w:type="spellEnd"/>
            <w:r w:rsidR="004D1FE7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  <w:u w:val="single"/>
              </w:rPr>
              <w:t xml:space="preserve"> </w:t>
            </w:r>
          </w:p>
          <w:p w:rsidR="004D1FE7" w:rsidRPr="004D1FE7" w:rsidRDefault="004D1FE7" w:rsidP="00947771">
            <w:pPr>
              <w:pStyle w:val="NoSpacing"/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  <w:t xml:space="preserve">Nam </w:t>
            </w:r>
            <w:proofErr w:type="spellStart"/>
            <w:r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  <w:t>châm</w:t>
            </w:r>
            <w:proofErr w:type="spellEnd"/>
            <w:r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  <w:t xml:space="preserve">, </w:t>
            </w:r>
            <w:proofErr w:type="spellStart"/>
            <w:r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  <w:t>từ</w:t>
            </w:r>
            <w:proofErr w:type="spellEnd"/>
            <w:r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  <w:t>trường</w:t>
            </w:r>
            <w:proofErr w:type="spellEnd"/>
            <w:r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  <w:t>dđ</w:t>
            </w:r>
            <w:proofErr w:type="gramStart"/>
            <w:r w:rsidR="00FF7C08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  <w:t>,MPĐ</w:t>
            </w:r>
            <w:proofErr w:type="spellEnd"/>
            <w:proofErr w:type="gramEnd"/>
            <w:r w:rsidR="00FF7C08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  <w:t xml:space="preserve">, </w:t>
            </w:r>
            <w:proofErr w:type="spellStart"/>
            <w:r w:rsidR="00FF7C08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  <w:t>máy</w:t>
            </w:r>
            <w:proofErr w:type="spellEnd"/>
            <w:r w:rsidR="00FF7C08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="00FF7C08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  <w:t>biến</w:t>
            </w:r>
            <w:proofErr w:type="spellEnd"/>
            <w:r w:rsidR="00FF7C08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="00FF7C08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  <w:t>thế</w:t>
            </w:r>
            <w:proofErr w:type="spellEnd"/>
            <w:r w:rsidR="00FF7C08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  <w:t>..</w:t>
            </w:r>
          </w:p>
        </w:tc>
        <w:tc>
          <w:tcPr>
            <w:tcW w:w="201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9C0C3A" w:rsidRPr="0083025C" w:rsidRDefault="009C0C3A" w:rsidP="0083025C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sv-SE"/>
              </w:rPr>
            </w:pPr>
          </w:p>
          <w:p w:rsidR="00FF7C08" w:rsidRPr="0083025C" w:rsidRDefault="00FF7C08" w:rsidP="0083025C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sv-SE"/>
              </w:rPr>
            </w:pPr>
            <w:r w:rsidRPr="0083025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sv-SE"/>
              </w:rPr>
              <w:t>C23;C24;C27;C26;C29</w:t>
            </w:r>
          </w:p>
        </w:tc>
        <w:tc>
          <w:tcPr>
            <w:tcW w:w="150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F7C08" w:rsidRPr="0083025C" w:rsidRDefault="00FF7C08" w:rsidP="0083025C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sv-SE"/>
              </w:rPr>
            </w:pPr>
          </w:p>
          <w:p w:rsidR="00FF7C08" w:rsidRPr="0083025C" w:rsidRDefault="00FF7C08" w:rsidP="0083025C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sv-SE"/>
              </w:rPr>
            </w:pPr>
            <w:r w:rsidRPr="0083025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sv-SE"/>
              </w:rPr>
              <w:t>C25</w:t>
            </w:r>
          </w:p>
        </w:tc>
        <w:tc>
          <w:tcPr>
            <w:tcW w:w="1746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F7C08" w:rsidRPr="0083025C" w:rsidRDefault="00FF7C08" w:rsidP="0083025C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sv-SE"/>
              </w:rPr>
            </w:pPr>
          </w:p>
          <w:p w:rsidR="00FF7C08" w:rsidRPr="0083025C" w:rsidRDefault="006479BE" w:rsidP="0083025C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sv-SE"/>
              </w:rPr>
            </w:pPr>
            <w:r w:rsidRPr="0083025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sv-SE"/>
              </w:rPr>
              <w:t>C30</w:t>
            </w:r>
          </w:p>
        </w:tc>
        <w:tc>
          <w:tcPr>
            <w:tcW w:w="150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F7C08" w:rsidRPr="0083025C" w:rsidRDefault="00FF7C08" w:rsidP="0083025C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sv-SE"/>
              </w:rPr>
            </w:pPr>
          </w:p>
          <w:p w:rsidR="00FF7C08" w:rsidRPr="0083025C" w:rsidRDefault="00FF7C08" w:rsidP="0083025C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sv-SE"/>
              </w:rPr>
            </w:pPr>
            <w:r w:rsidRPr="0083025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sv-SE"/>
              </w:rPr>
              <w:t>C28</w:t>
            </w:r>
          </w:p>
        </w:tc>
        <w:tc>
          <w:tcPr>
            <w:tcW w:w="157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9C0C3A" w:rsidRPr="00947771" w:rsidRDefault="009C0C3A" w:rsidP="0083025C">
            <w:pPr>
              <w:pStyle w:val="NoSpacing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sv-SE"/>
              </w:rPr>
            </w:pPr>
          </w:p>
        </w:tc>
      </w:tr>
      <w:tr w:rsidR="006479BE" w:rsidRPr="00947771" w:rsidTr="00FF7C08">
        <w:trPr>
          <w:trHeight w:val="827"/>
        </w:trPr>
        <w:tc>
          <w:tcPr>
            <w:tcW w:w="273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C3A" w:rsidRPr="00947771" w:rsidRDefault="009C0C3A" w:rsidP="00947771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sv-SE"/>
              </w:rPr>
            </w:pPr>
            <w:r w:rsidRPr="00947771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 xml:space="preserve">Số câu </w:t>
            </w:r>
          </w:p>
          <w:p w:rsidR="009C0C3A" w:rsidRPr="00947771" w:rsidRDefault="009C0C3A" w:rsidP="00947771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sv-SE"/>
              </w:rPr>
            </w:pPr>
            <w:r w:rsidRPr="00947771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 xml:space="preserve">Số điểm </w:t>
            </w:r>
          </w:p>
          <w:p w:rsidR="009C0C3A" w:rsidRPr="00947771" w:rsidRDefault="009C0C3A" w:rsidP="00947771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sv-SE"/>
              </w:rPr>
            </w:pPr>
            <w:r w:rsidRPr="00947771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 xml:space="preserve"> Tỉ lệ %</w:t>
            </w:r>
          </w:p>
        </w:tc>
        <w:tc>
          <w:tcPr>
            <w:tcW w:w="201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C3A" w:rsidRDefault="00EA2E07" w:rsidP="0083025C">
            <w:pPr>
              <w:pStyle w:val="NoSpacing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>5</w:t>
            </w:r>
          </w:p>
          <w:p w:rsidR="00EA2E07" w:rsidRDefault="00EA2E07" w:rsidP="0083025C">
            <w:pPr>
              <w:pStyle w:val="NoSpacing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>1,25</w:t>
            </w:r>
          </w:p>
          <w:p w:rsidR="0083025C" w:rsidRPr="00947771" w:rsidRDefault="0083025C" w:rsidP="0083025C">
            <w:pPr>
              <w:pStyle w:val="NoSpacing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>12,5</w:t>
            </w:r>
          </w:p>
        </w:tc>
        <w:tc>
          <w:tcPr>
            <w:tcW w:w="150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C3A" w:rsidRDefault="00EA2E07" w:rsidP="0083025C">
            <w:pPr>
              <w:pStyle w:val="NoSpacing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>1</w:t>
            </w:r>
          </w:p>
          <w:p w:rsidR="00EA2E07" w:rsidRDefault="00EA2E07" w:rsidP="0083025C">
            <w:pPr>
              <w:pStyle w:val="NoSpacing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>0,25</w:t>
            </w:r>
          </w:p>
          <w:p w:rsidR="0083025C" w:rsidRPr="00947771" w:rsidRDefault="0083025C" w:rsidP="0083025C">
            <w:pPr>
              <w:pStyle w:val="NoSpacing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>2,5</w:t>
            </w:r>
          </w:p>
        </w:tc>
        <w:tc>
          <w:tcPr>
            <w:tcW w:w="174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C3A" w:rsidRDefault="00EA2E07" w:rsidP="0083025C">
            <w:pPr>
              <w:pStyle w:val="NoSpacing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>1</w:t>
            </w:r>
          </w:p>
          <w:p w:rsidR="00EA2E07" w:rsidRDefault="00EA2E07" w:rsidP="0083025C">
            <w:pPr>
              <w:pStyle w:val="NoSpacing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>0,25</w:t>
            </w:r>
          </w:p>
          <w:p w:rsidR="0083025C" w:rsidRPr="00947771" w:rsidRDefault="0083025C" w:rsidP="0083025C">
            <w:pPr>
              <w:pStyle w:val="NoSpacing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>2,5</w:t>
            </w:r>
          </w:p>
        </w:tc>
        <w:tc>
          <w:tcPr>
            <w:tcW w:w="150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C3A" w:rsidRDefault="00EA2E07" w:rsidP="0083025C">
            <w:pPr>
              <w:pStyle w:val="NoSpacing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>1</w:t>
            </w:r>
          </w:p>
          <w:p w:rsidR="00EA2E07" w:rsidRDefault="00EA2E07" w:rsidP="0083025C">
            <w:pPr>
              <w:pStyle w:val="NoSpacing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>0,25</w:t>
            </w:r>
          </w:p>
          <w:p w:rsidR="0083025C" w:rsidRPr="00947771" w:rsidRDefault="0083025C" w:rsidP="0083025C">
            <w:pPr>
              <w:pStyle w:val="NoSpacing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>2,5</w:t>
            </w:r>
          </w:p>
        </w:tc>
        <w:tc>
          <w:tcPr>
            <w:tcW w:w="157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C3A" w:rsidRDefault="0083025C" w:rsidP="0083025C">
            <w:pPr>
              <w:pStyle w:val="NoSpacing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>8</w:t>
            </w:r>
          </w:p>
          <w:p w:rsidR="0083025C" w:rsidRDefault="0083025C" w:rsidP="0083025C">
            <w:pPr>
              <w:pStyle w:val="NoSpacing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>2</w:t>
            </w:r>
          </w:p>
          <w:p w:rsidR="0083025C" w:rsidRPr="00947771" w:rsidRDefault="0083025C" w:rsidP="0083025C">
            <w:pPr>
              <w:pStyle w:val="NoSpacing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sv-SE"/>
              </w:rPr>
              <w:t>20</w:t>
            </w:r>
          </w:p>
        </w:tc>
      </w:tr>
      <w:tr w:rsidR="006479BE" w:rsidRPr="00947771" w:rsidTr="00FF7C08">
        <w:trPr>
          <w:trHeight w:val="827"/>
        </w:trPr>
        <w:tc>
          <w:tcPr>
            <w:tcW w:w="273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7C08" w:rsidRDefault="00FF7C08" w:rsidP="00FF7C08">
            <w:pPr>
              <w:pStyle w:val="NoSpacing"/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  <w:u w:val="single"/>
              </w:rPr>
            </w:pPr>
            <w:proofErr w:type="spellStart"/>
            <w:r w:rsidRPr="00994785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  <w:u w:val="single"/>
              </w:rPr>
              <w:t>Chủ</w:t>
            </w:r>
            <w:proofErr w:type="spellEnd"/>
            <w:r w:rsidRPr="00994785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  <w:u w:val="single"/>
              </w:rPr>
              <w:t xml:space="preserve"> </w:t>
            </w:r>
            <w:proofErr w:type="spellStart"/>
            <w:r w:rsidRPr="00994785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  <w:u w:val="single"/>
              </w:rPr>
              <w:t>đề</w:t>
            </w:r>
            <w:proofErr w:type="spellEnd"/>
            <w:r w:rsidRPr="00994785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  <w:u w:val="single"/>
              </w:rPr>
              <w:t xml:space="preserve"> 5:</w:t>
            </w:r>
            <w:r w:rsidRPr="00FF7C08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  <w:t xml:space="preserve">Quang </w:t>
            </w:r>
            <w:proofErr w:type="spellStart"/>
            <w:r w:rsidRPr="00FF7C08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  <w:t>học</w:t>
            </w:r>
            <w:proofErr w:type="spellEnd"/>
            <w:r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  <w:u w:val="single"/>
              </w:rPr>
              <w:t xml:space="preserve"> </w:t>
            </w:r>
          </w:p>
          <w:p w:rsidR="00FF7C08" w:rsidRPr="00FF7C08" w:rsidRDefault="00FF7C08" w:rsidP="00FF7C08">
            <w:pPr>
              <w:pStyle w:val="NoSpacing"/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  <w:t>Sự</w:t>
            </w:r>
            <w:proofErr w:type="spellEnd"/>
            <w:r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  <w:t>khúc</w:t>
            </w:r>
            <w:proofErr w:type="spellEnd"/>
            <w:r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  <w:t>xạ</w:t>
            </w:r>
            <w:proofErr w:type="spellEnd"/>
            <w:r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  <w:t>ánh</w:t>
            </w:r>
            <w:proofErr w:type="spellEnd"/>
            <w:r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  <w:t>sáng</w:t>
            </w:r>
            <w:proofErr w:type="spellEnd"/>
            <w:r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  <w:t xml:space="preserve">  </w:t>
            </w:r>
            <w:proofErr w:type="spellStart"/>
            <w:r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  <w:t>TKHT,TKPK,quang</w:t>
            </w:r>
            <w:proofErr w:type="spellEnd"/>
            <w:r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  <w:t>cụ</w:t>
            </w:r>
            <w:proofErr w:type="spellEnd"/>
          </w:p>
        </w:tc>
        <w:tc>
          <w:tcPr>
            <w:tcW w:w="201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7C08" w:rsidRPr="0083025C" w:rsidRDefault="00FF7C08" w:rsidP="0083025C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sv-SE"/>
              </w:rPr>
            </w:pPr>
          </w:p>
          <w:p w:rsidR="00FF7C08" w:rsidRPr="0083025C" w:rsidRDefault="00FF7C08" w:rsidP="0083025C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sv-SE"/>
              </w:rPr>
            </w:pPr>
            <w:r w:rsidRPr="0083025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sv-SE"/>
              </w:rPr>
              <w:t>C</w:t>
            </w:r>
            <w:r w:rsidR="006479BE" w:rsidRPr="0083025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sv-SE"/>
              </w:rPr>
              <w:t>31; C32;C34</w:t>
            </w:r>
          </w:p>
        </w:tc>
        <w:tc>
          <w:tcPr>
            <w:tcW w:w="150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7C08" w:rsidRPr="0083025C" w:rsidRDefault="00FF7C08" w:rsidP="0083025C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sv-SE"/>
              </w:rPr>
            </w:pPr>
          </w:p>
          <w:p w:rsidR="008B48B5" w:rsidRPr="0083025C" w:rsidRDefault="006479BE" w:rsidP="0083025C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sv-SE"/>
              </w:rPr>
            </w:pPr>
            <w:r w:rsidRPr="0083025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sv-SE"/>
              </w:rPr>
              <w:t>C36;C33</w:t>
            </w:r>
            <w:r w:rsidR="008B48B5" w:rsidRPr="0083025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sv-SE"/>
              </w:rPr>
              <w:t>;</w:t>
            </w:r>
          </w:p>
          <w:p w:rsidR="00FF7C08" w:rsidRPr="0083025C" w:rsidRDefault="00FF7C08" w:rsidP="0083025C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sv-SE"/>
              </w:rPr>
            </w:pPr>
          </w:p>
        </w:tc>
        <w:tc>
          <w:tcPr>
            <w:tcW w:w="174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7C08" w:rsidRPr="0083025C" w:rsidRDefault="00FF7C08" w:rsidP="0083025C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sv-SE"/>
              </w:rPr>
            </w:pPr>
          </w:p>
          <w:p w:rsidR="00FF7C08" w:rsidRPr="0083025C" w:rsidRDefault="00FF7C08" w:rsidP="0083025C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sv-SE"/>
              </w:rPr>
            </w:pPr>
            <w:r w:rsidRPr="0083025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sv-SE"/>
              </w:rPr>
              <w:t>C37</w:t>
            </w:r>
            <w:r w:rsidR="004F5340" w:rsidRPr="0083025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sv-SE"/>
              </w:rPr>
              <w:t xml:space="preserve">; </w:t>
            </w:r>
            <w:r w:rsidR="004F5340" w:rsidRPr="0083025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sv-SE"/>
              </w:rPr>
              <w:t>C38</w:t>
            </w:r>
          </w:p>
        </w:tc>
        <w:tc>
          <w:tcPr>
            <w:tcW w:w="150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7C08" w:rsidRPr="0083025C" w:rsidRDefault="00FF7C08" w:rsidP="0083025C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sv-SE"/>
              </w:rPr>
            </w:pPr>
          </w:p>
          <w:p w:rsidR="00FF7C08" w:rsidRPr="0083025C" w:rsidRDefault="00FF7C08" w:rsidP="0083025C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sv-SE"/>
              </w:rPr>
            </w:pPr>
            <w:r w:rsidRPr="0083025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sv-SE"/>
              </w:rPr>
              <w:t>C35</w:t>
            </w:r>
          </w:p>
        </w:tc>
        <w:tc>
          <w:tcPr>
            <w:tcW w:w="157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7C08" w:rsidRPr="00947771" w:rsidRDefault="00FF7C08" w:rsidP="0083025C">
            <w:pPr>
              <w:pStyle w:val="NoSpacing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sv-SE"/>
              </w:rPr>
            </w:pPr>
          </w:p>
        </w:tc>
      </w:tr>
      <w:tr w:rsidR="0083025C" w:rsidRPr="00947771" w:rsidTr="0083025C">
        <w:trPr>
          <w:trHeight w:val="827"/>
        </w:trPr>
        <w:tc>
          <w:tcPr>
            <w:tcW w:w="273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7C08" w:rsidRPr="0083025C" w:rsidRDefault="00FF7C08" w:rsidP="0083025C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83025C">
              <w:rPr>
                <w:rFonts w:ascii="Times New Roman" w:hAnsi="Times New Roman" w:cs="Times New Roman"/>
                <w:sz w:val="24"/>
                <w:szCs w:val="24"/>
              </w:rPr>
              <w:t>Số</w:t>
            </w:r>
            <w:proofErr w:type="spellEnd"/>
            <w:r w:rsidRPr="0083025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3025C">
              <w:rPr>
                <w:rFonts w:ascii="Times New Roman" w:hAnsi="Times New Roman" w:cs="Times New Roman"/>
                <w:sz w:val="24"/>
                <w:szCs w:val="24"/>
              </w:rPr>
              <w:t>câu</w:t>
            </w:r>
            <w:proofErr w:type="spellEnd"/>
            <w:r w:rsidRPr="0083025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FF7C08" w:rsidRPr="0083025C" w:rsidRDefault="00FF7C08" w:rsidP="0083025C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83025C">
              <w:rPr>
                <w:rFonts w:ascii="Times New Roman" w:hAnsi="Times New Roman" w:cs="Times New Roman"/>
                <w:sz w:val="24"/>
                <w:szCs w:val="24"/>
              </w:rPr>
              <w:t>Số</w:t>
            </w:r>
            <w:proofErr w:type="spellEnd"/>
            <w:r w:rsidRPr="0083025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3025C">
              <w:rPr>
                <w:rFonts w:ascii="Times New Roman" w:hAnsi="Times New Roman" w:cs="Times New Roman"/>
                <w:sz w:val="24"/>
                <w:szCs w:val="24"/>
              </w:rPr>
              <w:t>điểm</w:t>
            </w:r>
            <w:proofErr w:type="spellEnd"/>
            <w:r w:rsidRPr="0083025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FF7C08" w:rsidRPr="0083025C" w:rsidRDefault="00FF7C08" w:rsidP="0083025C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83025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3025C">
              <w:rPr>
                <w:rFonts w:ascii="Times New Roman" w:hAnsi="Times New Roman" w:cs="Times New Roman"/>
                <w:sz w:val="24"/>
                <w:szCs w:val="24"/>
              </w:rPr>
              <w:t>Tỉ</w:t>
            </w:r>
            <w:proofErr w:type="spellEnd"/>
            <w:r w:rsidRPr="0083025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3025C">
              <w:rPr>
                <w:rFonts w:ascii="Times New Roman" w:hAnsi="Times New Roman" w:cs="Times New Roman"/>
                <w:sz w:val="24"/>
                <w:szCs w:val="24"/>
              </w:rPr>
              <w:t>lệ</w:t>
            </w:r>
            <w:proofErr w:type="spellEnd"/>
            <w:r w:rsidRPr="0083025C">
              <w:rPr>
                <w:rFonts w:ascii="Times New Roman" w:hAnsi="Times New Roman" w:cs="Times New Roman"/>
                <w:sz w:val="24"/>
                <w:szCs w:val="24"/>
              </w:rPr>
              <w:t xml:space="preserve"> %</w:t>
            </w:r>
          </w:p>
        </w:tc>
        <w:tc>
          <w:tcPr>
            <w:tcW w:w="201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7C08" w:rsidRPr="0083025C" w:rsidRDefault="00EA2E07" w:rsidP="0083025C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3025C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  <w:p w:rsidR="00EA2E07" w:rsidRPr="0083025C" w:rsidRDefault="00EA2E07" w:rsidP="0083025C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3025C">
              <w:rPr>
                <w:rFonts w:ascii="Times New Roman" w:hAnsi="Times New Roman" w:cs="Times New Roman"/>
                <w:sz w:val="24"/>
                <w:szCs w:val="24"/>
              </w:rPr>
              <w:t>0,75</w:t>
            </w:r>
          </w:p>
          <w:p w:rsidR="0083025C" w:rsidRPr="0083025C" w:rsidRDefault="0083025C" w:rsidP="0083025C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3025C">
              <w:rPr>
                <w:rFonts w:ascii="Times New Roman" w:hAnsi="Times New Roman" w:cs="Times New Roman"/>
                <w:sz w:val="24"/>
                <w:szCs w:val="24"/>
              </w:rPr>
              <w:t>7,5</w:t>
            </w:r>
          </w:p>
        </w:tc>
        <w:tc>
          <w:tcPr>
            <w:tcW w:w="150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7C08" w:rsidRPr="0083025C" w:rsidRDefault="00EA2E07" w:rsidP="0083025C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3025C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  <w:p w:rsidR="00FF7C08" w:rsidRPr="0083025C" w:rsidRDefault="00EA2E07" w:rsidP="0083025C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3025C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  <w:p w:rsidR="00FF7C08" w:rsidRPr="0083025C" w:rsidRDefault="0083025C" w:rsidP="0083025C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3025C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74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7C08" w:rsidRPr="0083025C" w:rsidRDefault="00EA2E07" w:rsidP="0083025C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3025C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  <w:p w:rsidR="00EA2E07" w:rsidRPr="0083025C" w:rsidRDefault="00EA2E07" w:rsidP="0083025C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3025C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  <w:p w:rsidR="0083025C" w:rsidRPr="0083025C" w:rsidRDefault="0083025C" w:rsidP="0083025C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3025C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50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7C08" w:rsidRPr="0083025C" w:rsidRDefault="00EA2E07" w:rsidP="0083025C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3025C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EA2E07" w:rsidRPr="0083025C" w:rsidRDefault="00EA2E07" w:rsidP="0083025C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3025C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83025C" w:rsidRPr="0083025C" w:rsidRDefault="0083025C" w:rsidP="0083025C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3025C">
              <w:rPr>
                <w:rFonts w:ascii="Times New Roman" w:hAnsi="Times New Roman" w:cs="Times New Roman"/>
                <w:sz w:val="24"/>
                <w:szCs w:val="24"/>
              </w:rPr>
              <w:t>2,5</w:t>
            </w:r>
          </w:p>
        </w:tc>
        <w:tc>
          <w:tcPr>
            <w:tcW w:w="157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7C08" w:rsidRDefault="0083025C" w:rsidP="0083025C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  <w:p w:rsidR="0083025C" w:rsidRDefault="0083025C" w:rsidP="0083025C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  <w:p w:rsidR="0083025C" w:rsidRPr="0083025C" w:rsidRDefault="0083025C" w:rsidP="0083025C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</w:tr>
      <w:tr w:rsidR="0083025C" w:rsidRPr="00947771" w:rsidTr="00FF7C08">
        <w:trPr>
          <w:trHeight w:val="773"/>
        </w:trPr>
        <w:tc>
          <w:tcPr>
            <w:tcW w:w="27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F7C08" w:rsidRPr="00994785" w:rsidRDefault="00FF7C08" w:rsidP="00FF7C08">
            <w:pPr>
              <w:pStyle w:val="NoSpacing"/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  <w:u w:val="single"/>
              </w:rPr>
            </w:pPr>
            <w:proofErr w:type="spellStart"/>
            <w:r w:rsidRPr="00994785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  <w:u w:val="single"/>
              </w:rPr>
              <w:t>Chủ</w:t>
            </w:r>
            <w:proofErr w:type="spellEnd"/>
            <w:r w:rsidRPr="00994785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  <w:u w:val="single"/>
              </w:rPr>
              <w:t xml:space="preserve"> </w:t>
            </w:r>
            <w:proofErr w:type="spellStart"/>
            <w:r w:rsidRPr="00994785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  <w:u w:val="single"/>
              </w:rPr>
              <w:t>đề</w:t>
            </w:r>
            <w:proofErr w:type="spellEnd"/>
            <w:r w:rsidRPr="00994785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  <w:u w:val="single"/>
              </w:rPr>
              <w:t xml:space="preserve"> 6</w:t>
            </w:r>
            <w:r w:rsidRPr="00994785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  <w:u w:val="single"/>
              </w:rPr>
              <w:t>:</w:t>
            </w:r>
            <w:r w:rsidRPr="00FF7C08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  <w:t xml:space="preserve">Cơ </w:t>
            </w:r>
            <w:proofErr w:type="spellStart"/>
            <w:r w:rsidRPr="00FF7C08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  <w:t>học</w:t>
            </w:r>
            <w:proofErr w:type="spellEnd"/>
            <w:r w:rsidRPr="00FF7C08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  <w:t xml:space="preserve"> , </w:t>
            </w:r>
            <w:proofErr w:type="spellStart"/>
            <w:r w:rsidRPr="00FF7C08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  <w:t>Định</w:t>
            </w:r>
            <w:proofErr w:type="spellEnd"/>
            <w:r w:rsidRPr="00FF7C08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FF7C08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  <w:t>luật</w:t>
            </w:r>
            <w:proofErr w:type="spellEnd"/>
            <w:r w:rsidRPr="00FF7C08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FF7C08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  <w:t>bảo</w:t>
            </w:r>
            <w:proofErr w:type="spellEnd"/>
            <w:r w:rsidRPr="00FF7C08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FF7C08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  <w:t>toàn</w:t>
            </w:r>
            <w:proofErr w:type="spellEnd"/>
            <w:r w:rsidRPr="00FF7C08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FF7C08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  <w:t>và</w:t>
            </w:r>
            <w:proofErr w:type="spellEnd"/>
            <w:r w:rsidRPr="00FF7C08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FF7C08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  <w:t>chuyển</w:t>
            </w:r>
            <w:proofErr w:type="spellEnd"/>
            <w:r w:rsidRPr="00FF7C08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FF7C08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  <w:t>hóa</w:t>
            </w:r>
            <w:proofErr w:type="spellEnd"/>
            <w:r w:rsidRPr="00FF7C08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FF7C08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  <w:t>năng</w:t>
            </w:r>
            <w:proofErr w:type="spellEnd"/>
            <w:r w:rsidRPr="00FF7C08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FF7C08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</w:rPr>
              <w:t>lượng</w:t>
            </w:r>
            <w:proofErr w:type="spellEnd"/>
          </w:p>
        </w:tc>
        <w:tc>
          <w:tcPr>
            <w:tcW w:w="201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F7C08" w:rsidRPr="0083025C" w:rsidRDefault="00FF7C08" w:rsidP="0083025C">
            <w:pPr>
              <w:pStyle w:val="NoSpacing"/>
              <w:jc w:val="center"/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  <w:lang w:val="sv-SE"/>
              </w:rPr>
            </w:pPr>
          </w:p>
          <w:p w:rsidR="00FF7C08" w:rsidRPr="0083025C" w:rsidRDefault="00FF7C08" w:rsidP="0083025C">
            <w:pPr>
              <w:pStyle w:val="NoSpacing"/>
              <w:jc w:val="center"/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  <w:lang w:val="sv-SE"/>
              </w:rPr>
            </w:pPr>
            <w:r w:rsidRPr="0083025C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  <w:lang w:val="sv-SE"/>
              </w:rPr>
              <w:t>C39</w:t>
            </w:r>
          </w:p>
        </w:tc>
        <w:tc>
          <w:tcPr>
            <w:tcW w:w="150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8B48B5" w:rsidRPr="0083025C" w:rsidRDefault="008B48B5" w:rsidP="0083025C">
            <w:pPr>
              <w:pStyle w:val="NoSpacing"/>
              <w:jc w:val="center"/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  <w:lang w:val="sv-SE"/>
              </w:rPr>
            </w:pPr>
          </w:p>
          <w:p w:rsidR="00FF7C08" w:rsidRPr="0083025C" w:rsidRDefault="006479BE" w:rsidP="0083025C">
            <w:pPr>
              <w:pStyle w:val="NoSpacing"/>
              <w:jc w:val="center"/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  <w:lang w:val="sv-SE"/>
              </w:rPr>
            </w:pPr>
            <w:r w:rsidRPr="0083025C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  <w:lang w:val="sv-SE"/>
              </w:rPr>
              <w:t>C40</w:t>
            </w:r>
          </w:p>
        </w:tc>
        <w:tc>
          <w:tcPr>
            <w:tcW w:w="1746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F7C08" w:rsidRDefault="00FF7C08" w:rsidP="0083025C">
            <w:pPr>
              <w:pStyle w:val="NoSpacing"/>
              <w:jc w:val="center"/>
              <w:rPr>
                <w:rFonts w:ascii="Times New Roman" w:eastAsia="TimesNewRomanPS-BoldMT" w:hAnsi="Times New Roman" w:cs="Times New Roman"/>
                <w:color w:val="000000"/>
                <w:sz w:val="24"/>
                <w:szCs w:val="24"/>
                <w:lang w:val="sv-SE"/>
              </w:rPr>
            </w:pPr>
          </w:p>
          <w:p w:rsidR="00FF7C08" w:rsidRPr="00947771" w:rsidRDefault="00FF7C08" w:rsidP="0083025C">
            <w:pPr>
              <w:pStyle w:val="NoSpacing"/>
              <w:jc w:val="center"/>
              <w:rPr>
                <w:rFonts w:ascii="Times New Roman" w:eastAsia="TimesNewRomanPS-BoldMT" w:hAnsi="Times New Roman" w:cs="Times New Roman"/>
                <w:color w:val="000000"/>
                <w:sz w:val="24"/>
                <w:szCs w:val="24"/>
                <w:lang w:val="sv-SE"/>
              </w:rPr>
            </w:pPr>
          </w:p>
        </w:tc>
        <w:tc>
          <w:tcPr>
            <w:tcW w:w="150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F7C08" w:rsidRPr="00947771" w:rsidRDefault="00FF7C08" w:rsidP="0083025C">
            <w:pPr>
              <w:pStyle w:val="NoSpacing"/>
              <w:jc w:val="center"/>
              <w:rPr>
                <w:rFonts w:ascii="Times New Roman" w:eastAsia="TimesNewRomanPS-BoldMT" w:hAnsi="Times New Roman" w:cs="Times New Roman"/>
                <w:color w:val="000000"/>
                <w:sz w:val="24"/>
                <w:szCs w:val="24"/>
                <w:lang w:val="sv-SE"/>
              </w:rPr>
            </w:pPr>
          </w:p>
        </w:tc>
        <w:tc>
          <w:tcPr>
            <w:tcW w:w="157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F7C08" w:rsidRPr="00947771" w:rsidRDefault="00FF7C08" w:rsidP="0083025C">
            <w:pPr>
              <w:pStyle w:val="NoSpacing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sv-SE"/>
              </w:rPr>
            </w:pPr>
          </w:p>
        </w:tc>
      </w:tr>
      <w:tr w:rsidR="0083025C" w:rsidRPr="00947771" w:rsidTr="00FF7C08">
        <w:trPr>
          <w:trHeight w:val="665"/>
        </w:trPr>
        <w:tc>
          <w:tcPr>
            <w:tcW w:w="27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F7C08" w:rsidRPr="00947771" w:rsidRDefault="00FF7C08" w:rsidP="00FF7C08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sv-SE"/>
              </w:rPr>
            </w:pPr>
            <w:r w:rsidRPr="00947771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 xml:space="preserve">Số câu </w:t>
            </w:r>
          </w:p>
          <w:p w:rsidR="00FF7C08" w:rsidRPr="00947771" w:rsidRDefault="00FF7C08" w:rsidP="00FF7C08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sv-SE"/>
              </w:rPr>
            </w:pPr>
            <w:r w:rsidRPr="00947771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 xml:space="preserve">Số điểm </w:t>
            </w:r>
          </w:p>
          <w:p w:rsidR="00FF7C08" w:rsidRPr="00947771" w:rsidRDefault="00FF7C08" w:rsidP="00FF7C08">
            <w:pPr>
              <w:pStyle w:val="NoSpacing"/>
              <w:rPr>
                <w:rFonts w:ascii="Times New Roman" w:eastAsia="TimesNewRomanPS-BoldMT" w:hAnsi="Times New Roman" w:cs="Times New Roman"/>
                <w:color w:val="000000"/>
                <w:sz w:val="24"/>
                <w:szCs w:val="24"/>
                <w:lang w:val="sv-SE"/>
              </w:rPr>
            </w:pPr>
            <w:r w:rsidRPr="00947771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 xml:space="preserve"> Tỉ lệ %</w:t>
            </w:r>
          </w:p>
        </w:tc>
        <w:tc>
          <w:tcPr>
            <w:tcW w:w="201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F7C08" w:rsidRDefault="00EA2E07" w:rsidP="0083025C">
            <w:pPr>
              <w:pStyle w:val="NoSpacing"/>
              <w:jc w:val="center"/>
              <w:rPr>
                <w:rFonts w:ascii="Times New Roman" w:eastAsia="TimesNewRomanPS-BoldMT" w:hAnsi="Times New Roman" w:cs="Times New Roman"/>
                <w:color w:val="000000"/>
                <w:sz w:val="24"/>
                <w:szCs w:val="24"/>
                <w:lang w:val="sv-SE"/>
              </w:rPr>
            </w:pPr>
            <w:r>
              <w:rPr>
                <w:rFonts w:ascii="Times New Roman" w:eastAsia="TimesNewRomanPS-BoldMT" w:hAnsi="Times New Roman" w:cs="Times New Roman"/>
                <w:color w:val="000000"/>
                <w:sz w:val="24"/>
                <w:szCs w:val="24"/>
                <w:lang w:val="sv-SE"/>
              </w:rPr>
              <w:t>1</w:t>
            </w:r>
          </w:p>
          <w:p w:rsidR="00EA2E07" w:rsidRDefault="00EA2E07" w:rsidP="0083025C">
            <w:pPr>
              <w:pStyle w:val="NoSpacing"/>
              <w:jc w:val="center"/>
              <w:rPr>
                <w:rFonts w:ascii="Times New Roman" w:eastAsia="TimesNewRomanPS-BoldMT" w:hAnsi="Times New Roman" w:cs="Times New Roman"/>
                <w:color w:val="000000"/>
                <w:sz w:val="24"/>
                <w:szCs w:val="24"/>
                <w:lang w:val="sv-SE"/>
              </w:rPr>
            </w:pPr>
            <w:r>
              <w:rPr>
                <w:rFonts w:ascii="Times New Roman" w:eastAsia="TimesNewRomanPS-BoldMT" w:hAnsi="Times New Roman" w:cs="Times New Roman"/>
                <w:color w:val="000000"/>
                <w:sz w:val="24"/>
                <w:szCs w:val="24"/>
                <w:lang w:val="sv-SE"/>
              </w:rPr>
              <w:t>0,25</w:t>
            </w:r>
          </w:p>
          <w:p w:rsidR="0083025C" w:rsidRPr="00947771" w:rsidRDefault="0083025C" w:rsidP="0083025C">
            <w:pPr>
              <w:pStyle w:val="NoSpacing"/>
              <w:jc w:val="center"/>
              <w:rPr>
                <w:rFonts w:ascii="Times New Roman" w:eastAsia="TimesNewRomanPS-BoldMT" w:hAnsi="Times New Roman" w:cs="Times New Roman"/>
                <w:color w:val="000000"/>
                <w:sz w:val="24"/>
                <w:szCs w:val="24"/>
                <w:lang w:val="sv-SE"/>
              </w:rPr>
            </w:pPr>
            <w:r>
              <w:rPr>
                <w:rFonts w:ascii="Times New Roman" w:eastAsia="TimesNewRomanPS-BoldMT" w:hAnsi="Times New Roman" w:cs="Times New Roman"/>
                <w:color w:val="000000"/>
                <w:sz w:val="24"/>
                <w:szCs w:val="24"/>
                <w:lang w:val="sv-SE"/>
              </w:rPr>
              <w:t>2,5</w:t>
            </w:r>
          </w:p>
        </w:tc>
        <w:tc>
          <w:tcPr>
            <w:tcW w:w="150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F7C08" w:rsidRDefault="00EA2E07" w:rsidP="0083025C">
            <w:pPr>
              <w:pStyle w:val="NoSpacing"/>
              <w:jc w:val="center"/>
              <w:rPr>
                <w:rFonts w:ascii="Times New Roman" w:eastAsia="TimesNewRomanPS-BoldMT" w:hAnsi="Times New Roman" w:cs="Times New Roman"/>
                <w:color w:val="000000"/>
                <w:sz w:val="24"/>
                <w:szCs w:val="24"/>
                <w:lang w:val="sv-SE"/>
              </w:rPr>
            </w:pPr>
            <w:r>
              <w:rPr>
                <w:rFonts w:ascii="Times New Roman" w:eastAsia="TimesNewRomanPS-BoldMT" w:hAnsi="Times New Roman" w:cs="Times New Roman"/>
                <w:color w:val="000000"/>
                <w:sz w:val="24"/>
                <w:szCs w:val="24"/>
                <w:lang w:val="sv-SE"/>
              </w:rPr>
              <w:t>1</w:t>
            </w:r>
          </w:p>
          <w:p w:rsidR="00EA2E07" w:rsidRDefault="00EA2E07" w:rsidP="0083025C">
            <w:pPr>
              <w:pStyle w:val="NoSpacing"/>
              <w:jc w:val="center"/>
              <w:rPr>
                <w:rFonts w:ascii="Times New Roman" w:eastAsia="TimesNewRomanPS-BoldMT" w:hAnsi="Times New Roman" w:cs="Times New Roman"/>
                <w:color w:val="000000"/>
                <w:sz w:val="24"/>
                <w:szCs w:val="24"/>
                <w:lang w:val="sv-SE"/>
              </w:rPr>
            </w:pPr>
            <w:r>
              <w:rPr>
                <w:rFonts w:ascii="Times New Roman" w:eastAsia="TimesNewRomanPS-BoldMT" w:hAnsi="Times New Roman" w:cs="Times New Roman"/>
                <w:color w:val="000000"/>
                <w:sz w:val="24"/>
                <w:szCs w:val="24"/>
                <w:lang w:val="sv-SE"/>
              </w:rPr>
              <w:t>0,25</w:t>
            </w:r>
          </w:p>
          <w:p w:rsidR="0083025C" w:rsidRPr="00947771" w:rsidRDefault="0083025C" w:rsidP="0083025C">
            <w:pPr>
              <w:pStyle w:val="NoSpacing"/>
              <w:jc w:val="center"/>
              <w:rPr>
                <w:rFonts w:ascii="Times New Roman" w:eastAsia="TimesNewRomanPS-BoldMT" w:hAnsi="Times New Roman" w:cs="Times New Roman"/>
                <w:color w:val="000000"/>
                <w:sz w:val="24"/>
                <w:szCs w:val="24"/>
                <w:lang w:val="sv-SE"/>
              </w:rPr>
            </w:pPr>
            <w:r>
              <w:rPr>
                <w:rFonts w:ascii="Times New Roman" w:eastAsia="TimesNewRomanPS-BoldMT" w:hAnsi="Times New Roman" w:cs="Times New Roman"/>
                <w:color w:val="000000"/>
                <w:sz w:val="24"/>
                <w:szCs w:val="24"/>
                <w:lang w:val="sv-SE"/>
              </w:rPr>
              <w:t>2,5</w:t>
            </w:r>
          </w:p>
        </w:tc>
        <w:tc>
          <w:tcPr>
            <w:tcW w:w="1746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F7C08" w:rsidRPr="00947771" w:rsidRDefault="00FF7C08" w:rsidP="0083025C">
            <w:pPr>
              <w:pStyle w:val="NoSpacing"/>
              <w:jc w:val="center"/>
              <w:rPr>
                <w:rFonts w:ascii="Times New Roman" w:eastAsia="TimesNewRomanPS-BoldMT" w:hAnsi="Times New Roman" w:cs="Times New Roman"/>
                <w:color w:val="000000"/>
                <w:sz w:val="24"/>
                <w:szCs w:val="24"/>
                <w:lang w:val="sv-SE"/>
              </w:rPr>
            </w:pPr>
          </w:p>
        </w:tc>
        <w:tc>
          <w:tcPr>
            <w:tcW w:w="150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F7C08" w:rsidRPr="00947771" w:rsidRDefault="00FF7C08" w:rsidP="0083025C">
            <w:pPr>
              <w:pStyle w:val="NoSpacing"/>
              <w:jc w:val="center"/>
              <w:rPr>
                <w:rFonts w:ascii="Times New Roman" w:eastAsia="TimesNewRomanPS-BoldMT" w:hAnsi="Times New Roman" w:cs="Times New Roman"/>
                <w:color w:val="000000"/>
                <w:sz w:val="24"/>
                <w:szCs w:val="24"/>
                <w:lang w:val="sv-SE"/>
              </w:rPr>
            </w:pPr>
          </w:p>
        </w:tc>
        <w:tc>
          <w:tcPr>
            <w:tcW w:w="157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F7C08" w:rsidRDefault="0083025C" w:rsidP="0083025C">
            <w:pPr>
              <w:pStyle w:val="NoSpacing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sv-SE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sv-SE"/>
              </w:rPr>
              <w:t>2</w:t>
            </w:r>
          </w:p>
          <w:p w:rsidR="0083025C" w:rsidRDefault="0083025C" w:rsidP="0083025C">
            <w:pPr>
              <w:pStyle w:val="NoSpacing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sv-SE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sv-SE"/>
              </w:rPr>
              <w:t>0,5</w:t>
            </w:r>
          </w:p>
          <w:p w:rsidR="0083025C" w:rsidRPr="00947771" w:rsidRDefault="0083025C" w:rsidP="0083025C">
            <w:pPr>
              <w:pStyle w:val="NoSpacing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sv-SE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sv-SE"/>
              </w:rPr>
              <w:t>5</w:t>
            </w:r>
          </w:p>
        </w:tc>
      </w:tr>
      <w:tr w:rsidR="006479BE" w:rsidRPr="00947771" w:rsidTr="00FF7C08">
        <w:tc>
          <w:tcPr>
            <w:tcW w:w="273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7C08" w:rsidRPr="0083025C" w:rsidRDefault="00FF7C08" w:rsidP="00FF7C08">
            <w:pPr>
              <w:pStyle w:val="NoSpacing"/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  <w:lang w:val="sv-SE"/>
              </w:rPr>
            </w:pPr>
            <w:r w:rsidRPr="0083025C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  <w:lang w:val="sv-SE"/>
              </w:rPr>
              <w:t xml:space="preserve">Tổng số câu </w:t>
            </w:r>
          </w:p>
          <w:p w:rsidR="00FF7C08" w:rsidRPr="0083025C" w:rsidRDefault="00FF7C08" w:rsidP="00FF7C08">
            <w:pPr>
              <w:pStyle w:val="NoSpacing"/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  <w:lang w:val="sv-SE"/>
              </w:rPr>
            </w:pPr>
            <w:r w:rsidRPr="0083025C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  <w:lang w:val="sv-SE"/>
              </w:rPr>
              <w:t>Tổng số điểm</w:t>
            </w:r>
          </w:p>
          <w:p w:rsidR="00FF7C08" w:rsidRPr="00947771" w:rsidRDefault="00FF7C08" w:rsidP="00FF7C08">
            <w:pPr>
              <w:pStyle w:val="NoSpacing"/>
              <w:rPr>
                <w:rFonts w:ascii="Times New Roman" w:eastAsia="TimesNewRomanPS-BoldMT" w:hAnsi="Times New Roman" w:cs="Times New Roman"/>
                <w:color w:val="000000"/>
                <w:sz w:val="24"/>
                <w:szCs w:val="24"/>
                <w:lang w:val="sv-SE"/>
              </w:rPr>
            </w:pPr>
            <w:r w:rsidRPr="0083025C">
              <w:rPr>
                <w:rFonts w:ascii="Times New Roman" w:eastAsia="TimesNewRomanPS-BoldMT" w:hAnsi="Times New Roman" w:cs="Times New Roman"/>
                <w:b/>
                <w:i/>
                <w:color w:val="000000"/>
                <w:sz w:val="24"/>
                <w:szCs w:val="24"/>
                <w:lang w:val="sv-SE"/>
              </w:rPr>
              <w:t xml:space="preserve"> Tỉ lệ %</w:t>
            </w:r>
            <w:r w:rsidRPr="00947771">
              <w:rPr>
                <w:rFonts w:ascii="Times New Roman" w:eastAsia="TimesNewRomanPS-BoldMT" w:hAnsi="Times New Roman" w:cs="Times New Roman"/>
                <w:color w:val="000000"/>
                <w:sz w:val="24"/>
                <w:szCs w:val="24"/>
                <w:lang w:val="sv-SE"/>
              </w:rPr>
              <w:t xml:space="preserve"> </w:t>
            </w:r>
          </w:p>
        </w:tc>
        <w:tc>
          <w:tcPr>
            <w:tcW w:w="201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7C08" w:rsidRPr="0083025C" w:rsidRDefault="0083025C" w:rsidP="0083025C">
            <w:pPr>
              <w:pStyle w:val="NoSpacing"/>
              <w:jc w:val="center"/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  <w:lang w:val="sv-SE"/>
              </w:rPr>
            </w:pPr>
            <w:r w:rsidRPr="0083025C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  <w:lang w:val="sv-SE"/>
              </w:rPr>
              <w:t>20</w:t>
            </w:r>
          </w:p>
          <w:p w:rsidR="0083025C" w:rsidRPr="0083025C" w:rsidRDefault="0083025C" w:rsidP="0083025C">
            <w:pPr>
              <w:pStyle w:val="NoSpacing"/>
              <w:jc w:val="center"/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  <w:lang w:val="sv-SE"/>
              </w:rPr>
            </w:pPr>
            <w:r w:rsidRPr="0083025C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  <w:lang w:val="sv-SE"/>
              </w:rPr>
              <w:t>5</w:t>
            </w:r>
          </w:p>
          <w:p w:rsidR="0083025C" w:rsidRPr="0083025C" w:rsidRDefault="0083025C" w:rsidP="0083025C">
            <w:pPr>
              <w:pStyle w:val="NoSpacing"/>
              <w:jc w:val="center"/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  <w:lang w:val="sv-SE"/>
              </w:rPr>
            </w:pPr>
            <w:r w:rsidRPr="0083025C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  <w:lang w:val="sv-SE"/>
              </w:rPr>
              <w:t>50</w:t>
            </w:r>
          </w:p>
        </w:tc>
        <w:tc>
          <w:tcPr>
            <w:tcW w:w="150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7C08" w:rsidRPr="0083025C" w:rsidRDefault="0083025C" w:rsidP="0083025C">
            <w:pPr>
              <w:pStyle w:val="NoSpacing"/>
              <w:jc w:val="center"/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  <w:lang w:val="sv-SE"/>
              </w:rPr>
            </w:pPr>
            <w:r w:rsidRPr="0083025C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  <w:lang w:val="sv-SE"/>
              </w:rPr>
              <w:t>10</w:t>
            </w:r>
          </w:p>
          <w:p w:rsidR="0083025C" w:rsidRPr="0083025C" w:rsidRDefault="0083025C" w:rsidP="0083025C">
            <w:pPr>
              <w:pStyle w:val="NoSpacing"/>
              <w:jc w:val="center"/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  <w:lang w:val="sv-SE"/>
              </w:rPr>
            </w:pPr>
            <w:r w:rsidRPr="0083025C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  <w:lang w:val="sv-SE"/>
              </w:rPr>
              <w:t>2,5</w:t>
            </w:r>
          </w:p>
          <w:p w:rsidR="0083025C" w:rsidRPr="0083025C" w:rsidRDefault="0083025C" w:rsidP="0083025C">
            <w:pPr>
              <w:pStyle w:val="NoSpacing"/>
              <w:jc w:val="center"/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  <w:lang w:val="sv-SE"/>
              </w:rPr>
            </w:pPr>
            <w:r w:rsidRPr="0083025C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  <w:lang w:val="sv-SE"/>
              </w:rPr>
              <w:t>25</w:t>
            </w:r>
          </w:p>
        </w:tc>
        <w:tc>
          <w:tcPr>
            <w:tcW w:w="174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7C08" w:rsidRPr="0083025C" w:rsidRDefault="0083025C" w:rsidP="0083025C">
            <w:pPr>
              <w:pStyle w:val="NoSpacing"/>
              <w:jc w:val="center"/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  <w:lang w:val="sv-SE"/>
              </w:rPr>
            </w:pPr>
            <w:r w:rsidRPr="0083025C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  <w:lang w:val="sv-SE"/>
              </w:rPr>
              <w:t>6</w:t>
            </w:r>
          </w:p>
          <w:p w:rsidR="0083025C" w:rsidRPr="0083025C" w:rsidRDefault="0083025C" w:rsidP="0083025C">
            <w:pPr>
              <w:pStyle w:val="NoSpacing"/>
              <w:jc w:val="center"/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  <w:lang w:val="sv-SE"/>
              </w:rPr>
            </w:pPr>
            <w:r w:rsidRPr="0083025C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  <w:lang w:val="sv-SE"/>
              </w:rPr>
              <w:t>1,5</w:t>
            </w:r>
          </w:p>
          <w:p w:rsidR="0083025C" w:rsidRPr="0083025C" w:rsidRDefault="0083025C" w:rsidP="0083025C">
            <w:pPr>
              <w:pStyle w:val="NoSpacing"/>
              <w:jc w:val="center"/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  <w:lang w:val="sv-SE"/>
              </w:rPr>
            </w:pPr>
            <w:r w:rsidRPr="0083025C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  <w:lang w:val="sv-SE"/>
              </w:rPr>
              <w:t>15</w:t>
            </w:r>
          </w:p>
        </w:tc>
        <w:tc>
          <w:tcPr>
            <w:tcW w:w="150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7C08" w:rsidRPr="0083025C" w:rsidRDefault="0083025C" w:rsidP="0083025C">
            <w:pPr>
              <w:pStyle w:val="NoSpacing"/>
              <w:jc w:val="center"/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  <w:lang w:val="sv-SE"/>
              </w:rPr>
            </w:pPr>
            <w:r w:rsidRPr="0083025C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  <w:lang w:val="sv-SE"/>
              </w:rPr>
              <w:t>4</w:t>
            </w:r>
          </w:p>
          <w:p w:rsidR="0083025C" w:rsidRPr="0083025C" w:rsidRDefault="0083025C" w:rsidP="0083025C">
            <w:pPr>
              <w:pStyle w:val="NoSpacing"/>
              <w:jc w:val="center"/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  <w:lang w:val="sv-SE"/>
              </w:rPr>
            </w:pPr>
            <w:r w:rsidRPr="0083025C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  <w:lang w:val="sv-SE"/>
              </w:rPr>
              <w:t>1</w:t>
            </w:r>
          </w:p>
          <w:p w:rsidR="0083025C" w:rsidRPr="0083025C" w:rsidRDefault="0083025C" w:rsidP="0083025C">
            <w:pPr>
              <w:pStyle w:val="NoSpacing"/>
              <w:jc w:val="center"/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  <w:lang w:val="sv-SE"/>
              </w:rPr>
            </w:pPr>
            <w:r w:rsidRPr="0083025C">
              <w:rPr>
                <w:rFonts w:ascii="Times New Roman" w:eastAsia="TimesNewRomanPS-BoldMT" w:hAnsi="Times New Roman" w:cs="Times New Roman"/>
                <w:b/>
                <w:color w:val="000000"/>
                <w:sz w:val="24"/>
                <w:szCs w:val="24"/>
                <w:lang w:val="sv-SE"/>
              </w:rPr>
              <w:t>10</w:t>
            </w:r>
          </w:p>
        </w:tc>
        <w:tc>
          <w:tcPr>
            <w:tcW w:w="157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7C08" w:rsidRPr="0083025C" w:rsidRDefault="0083025C" w:rsidP="0083025C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sv-SE"/>
              </w:rPr>
            </w:pPr>
            <w:r w:rsidRPr="0083025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sv-SE"/>
              </w:rPr>
              <w:t>40</w:t>
            </w:r>
          </w:p>
          <w:p w:rsidR="0083025C" w:rsidRPr="0083025C" w:rsidRDefault="0083025C" w:rsidP="0083025C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sv-SE"/>
              </w:rPr>
            </w:pPr>
            <w:r w:rsidRPr="0083025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sv-SE"/>
              </w:rPr>
              <w:t>10</w:t>
            </w:r>
          </w:p>
          <w:p w:rsidR="0083025C" w:rsidRPr="0083025C" w:rsidRDefault="0083025C" w:rsidP="0083025C">
            <w:pPr>
              <w:pStyle w:val="NoSpacing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sv-SE"/>
              </w:rPr>
            </w:pPr>
            <w:r w:rsidRPr="0083025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val="sv-SE"/>
              </w:rPr>
              <w:t>100</w:t>
            </w:r>
          </w:p>
        </w:tc>
      </w:tr>
    </w:tbl>
    <w:p w:rsidR="00FE3061" w:rsidRDefault="00FE3061" w:rsidP="00947771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A7F3B" w:rsidRPr="00947771" w:rsidRDefault="009A7F3B" w:rsidP="00947771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47771" w:rsidRDefault="00947771" w:rsidP="00947771">
      <w:pPr>
        <w:pStyle w:val="NoSpacing"/>
        <w:rPr>
          <w:rFonts w:ascii="Times New Roman" w:hAnsi="Times New Roman" w:cs="Times New Roman"/>
          <w:sz w:val="24"/>
          <w:szCs w:val="24"/>
        </w:rPr>
      </w:pPr>
    </w:p>
    <w:tbl>
      <w:tblPr>
        <w:tblpPr w:leftFromText="180" w:rightFromText="180" w:vertAnchor="text" w:horzAnchor="margin" w:tblpY="155"/>
        <w:tblW w:w="11070" w:type="dxa"/>
        <w:tblLook w:val="01E0" w:firstRow="1" w:lastRow="1" w:firstColumn="1" w:lastColumn="1" w:noHBand="0" w:noVBand="0"/>
      </w:tblPr>
      <w:tblGrid>
        <w:gridCol w:w="3510"/>
        <w:gridCol w:w="7560"/>
      </w:tblGrid>
      <w:tr w:rsidR="00994785" w:rsidRPr="006845EA" w:rsidTr="0083025C">
        <w:trPr>
          <w:trHeight w:val="1001"/>
        </w:trPr>
        <w:tc>
          <w:tcPr>
            <w:tcW w:w="3510" w:type="dxa"/>
          </w:tcPr>
          <w:p w:rsidR="00994785" w:rsidRPr="006845EA" w:rsidRDefault="00994785" w:rsidP="0083025C">
            <w:pPr>
              <w:pStyle w:val="NoSpacing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845EA">
              <w:rPr>
                <w:rFonts w:ascii="Times New Roman" w:hAnsi="Times New Roman" w:cs="Times New Roman"/>
                <w:b/>
                <w:sz w:val="24"/>
                <w:szCs w:val="24"/>
              </w:rPr>
              <w:br w:type="page"/>
              <w:t>PHÒNG GD&amp;ĐT GIA LÂM</w:t>
            </w:r>
          </w:p>
          <w:p w:rsidR="00994785" w:rsidRDefault="00994785" w:rsidP="0083025C">
            <w:pPr>
              <w:pStyle w:val="NoSpacing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845EA">
              <w:rPr>
                <w:rFonts w:ascii="Times New Roman" w:hAnsi="Times New Roman" w:cs="Times New Roman"/>
                <w:b/>
                <w:sz w:val="24"/>
                <w:szCs w:val="24"/>
              </w:rPr>
              <w:t>TRƯỜNG THCS DƯƠNG XÁ</w:t>
            </w:r>
          </w:p>
          <w:p w:rsidR="00994785" w:rsidRPr="00994785" w:rsidRDefault="00994785" w:rsidP="0083025C"/>
        </w:tc>
        <w:tc>
          <w:tcPr>
            <w:tcW w:w="7560" w:type="dxa"/>
          </w:tcPr>
          <w:p w:rsidR="00994785" w:rsidRPr="006845EA" w:rsidRDefault="00994785" w:rsidP="0083025C">
            <w:pPr>
              <w:pStyle w:val="NoSpacing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845EA">
              <w:rPr>
                <w:rFonts w:ascii="Times New Roman" w:hAnsi="Times New Roman" w:cs="Times New Roman"/>
                <w:b/>
                <w:sz w:val="24"/>
                <w:szCs w:val="24"/>
              </w:rPr>
              <w:t>ĐÁP ÁN VÀ BIỂU ĐIỂM  CHẤM THI TUYỂN SINH VÀO 10 THPT</w:t>
            </w:r>
          </w:p>
          <w:p w:rsidR="00994785" w:rsidRPr="006845EA" w:rsidRDefault="00994785" w:rsidP="0083025C">
            <w:pPr>
              <w:pStyle w:val="NoSpacing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845EA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                     MÔN VẬT LÍ</w:t>
            </w:r>
          </w:p>
          <w:p w:rsidR="00994785" w:rsidRDefault="00994785" w:rsidP="0083025C">
            <w:pPr>
              <w:pStyle w:val="NoSpacing"/>
              <w:rPr>
                <w:rFonts w:ascii="Times New Roman" w:hAnsi="Times New Roman" w:cs="Times New Roman"/>
                <w:b/>
                <w:i/>
                <w:sz w:val="24"/>
                <w:szCs w:val="24"/>
                <w:lang w:val="it-CH"/>
              </w:rPr>
            </w:pPr>
            <w:r w:rsidRPr="006845EA">
              <w:rPr>
                <w:rFonts w:ascii="Times New Roman" w:hAnsi="Times New Roman" w:cs="Times New Roman"/>
                <w:b/>
                <w:i/>
                <w:sz w:val="24"/>
                <w:szCs w:val="24"/>
                <w:lang w:val="it-CH"/>
              </w:rPr>
              <w:t xml:space="preserve">                         Thời gian làm bài 60 phút</w:t>
            </w:r>
          </w:p>
          <w:p w:rsidR="00994785" w:rsidRDefault="00994785" w:rsidP="0083025C">
            <w:pPr>
              <w:pStyle w:val="NoSpacing"/>
              <w:rPr>
                <w:rFonts w:ascii="Times New Roman" w:hAnsi="Times New Roman" w:cs="Times New Roman"/>
                <w:b/>
                <w:i/>
                <w:sz w:val="24"/>
                <w:szCs w:val="24"/>
                <w:lang w:val="it-CH"/>
              </w:rPr>
            </w:pPr>
            <w:bookmarkStart w:id="0" w:name="_GoBack"/>
            <w:bookmarkEnd w:id="0"/>
          </w:p>
          <w:p w:rsidR="00994785" w:rsidRDefault="00994785" w:rsidP="0083025C">
            <w:pPr>
              <w:pStyle w:val="NoSpacing"/>
              <w:rPr>
                <w:rFonts w:ascii="Times New Roman" w:hAnsi="Times New Roman" w:cs="Times New Roman"/>
                <w:b/>
                <w:i/>
                <w:sz w:val="24"/>
                <w:szCs w:val="24"/>
                <w:lang w:val="it-CH"/>
              </w:rPr>
            </w:pPr>
          </w:p>
          <w:p w:rsidR="00994785" w:rsidRPr="006845EA" w:rsidRDefault="00994785" w:rsidP="0083025C">
            <w:pPr>
              <w:pStyle w:val="NoSpacing"/>
              <w:rPr>
                <w:rFonts w:ascii="Times New Roman" w:hAnsi="Times New Roman" w:cs="Times New Roman"/>
                <w:b/>
                <w:i/>
                <w:sz w:val="24"/>
                <w:szCs w:val="24"/>
                <w:lang w:val="it-CH"/>
              </w:rPr>
            </w:pPr>
          </w:p>
        </w:tc>
      </w:tr>
    </w:tbl>
    <w:p w:rsidR="00394F4E" w:rsidRPr="006845EA" w:rsidRDefault="00394F4E" w:rsidP="00947771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  <w:r w:rsidRPr="006845EA">
        <w:rPr>
          <w:rFonts w:ascii="Times New Roman" w:hAnsi="Times New Roman" w:cs="Times New Roman"/>
          <w:b/>
          <w:sz w:val="24"/>
          <w:szCs w:val="24"/>
        </w:rPr>
        <w:t>MÃ ĐỀ 02</w:t>
      </w:r>
    </w:p>
    <w:tbl>
      <w:tblPr>
        <w:tblStyle w:val="TableGrid"/>
        <w:tblpPr w:leftFromText="180" w:rightFromText="180" w:vertAnchor="page" w:horzAnchor="margin" w:tblpY="3766"/>
        <w:tblOverlap w:val="never"/>
        <w:tblW w:w="0" w:type="auto"/>
        <w:tblLook w:val="04A0" w:firstRow="1" w:lastRow="0" w:firstColumn="1" w:lastColumn="0" w:noHBand="0" w:noVBand="1"/>
      </w:tblPr>
      <w:tblGrid>
        <w:gridCol w:w="856"/>
        <w:gridCol w:w="1236"/>
        <w:gridCol w:w="856"/>
        <w:gridCol w:w="1236"/>
        <w:gridCol w:w="856"/>
        <w:gridCol w:w="1236"/>
        <w:gridCol w:w="856"/>
        <w:gridCol w:w="1236"/>
      </w:tblGrid>
      <w:tr w:rsidR="00994785" w:rsidRPr="006845EA" w:rsidTr="009A7F3B">
        <w:tc>
          <w:tcPr>
            <w:tcW w:w="856" w:type="dxa"/>
          </w:tcPr>
          <w:p w:rsidR="00994785" w:rsidRPr="006845EA" w:rsidRDefault="00994785" w:rsidP="009A7F3B">
            <w:pPr>
              <w:pStyle w:val="NoSpacing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845EA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1236" w:type="dxa"/>
          </w:tcPr>
          <w:p w:rsidR="00994785" w:rsidRPr="006845EA" w:rsidRDefault="00994785" w:rsidP="009A7F3B">
            <w:pPr>
              <w:pStyle w:val="NoSpacing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845EA">
              <w:rPr>
                <w:rFonts w:ascii="Times New Roman" w:hAnsi="Times New Roman" w:cs="Times New Roman"/>
                <w:b/>
                <w:sz w:val="24"/>
                <w:szCs w:val="24"/>
              </w:rPr>
              <w:t>ĐÁP ÁN</w:t>
            </w:r>
          </w:p>
        </w:tc>
        <w:tc>
          <w:tcPr>
            <w:tcW w:w="856" w:type="dxa"/>
          </w:tcPr>
          <w:p w:rsidR="00994785" w:rsidRPr="006845EA" w:rsidRDefault="00994785" w:rsidP="009A7F3B">
            <w:pPr>
              <w:pStyle w:val="NoSpacing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845EA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1236" w:type="dxa"/>
          </w:tcPr>
          <w:p w:rsidR="00994785" w:rsidRPr="006845EA" w:rsidRDefault="00994785" w:rsidP="009A7F3B">
            <w:pPr>
              <w:pStyle w:val="NoSpacing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845EA">
              <w:rPr>
                <w:rFonts w:ascii="Times New Roman" w:hAnsi="Times New Roman" w:cs="Times New Roman"/>
                <w:b/>
                <w:sz w:val="24"/>
                <w:szCs w:val="24"/>
              </w:rPr>
              <w:t>ĐÁP ÁN</w:t>
            </w:r>
          </w:p>
        </w:tc>
        <w:tc>
          <w:tcPr>
            <w:tcW w:w="856" w:type="dxa"/>
          </w:tcPr>
          <w:p w:rsidR="00994785" w:rsidRPr="006845EA" w:rsidRDefault="00994785" w:rsidP="009A7F3B">
            <w:pPr>
              <w:pStyle w:val="NoSpacing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845EA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1236" w:type="dxa"/>
          </w:tcPr>
          <w:p w:rsidR="00994785" w:rsidRPr="006845EA" w:rsidRDefault="00994785" w:rsidP="009A7F3B">
            <w:pPr>
              <w:pStyle w:val="NoSpacing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845EA">
              <w:rPr>
                <w:rFonts w:ascii="Times New Roman" w:hAnsi="Times New Roman" w:cs="Times New Roman"/>
                <w:b/>
                <w:sz w:val="24"/>
                <w:szCs w:val="24"/>
              </w:rPr>
              <w:t>ĐÁP ÁN</w:t>
            </w:r>
          </w:p>
        </w:tc>
        <w:tc>
          <w:tcPr>
            <w:tcW w:w="856" w:type="dxa"/>
          </w:tcPr>
          <w:p w:rsidR="00994785" w:rsidRPr="006845EA" w:rsidRDefault="00994785" w:rsidP="009A7F3B">
            <w:pPr>
              <w:pStyle w:val="NoSpacing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845EA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1236" w:type="dxa"/>
          </w:tcPr>
          <w:p w:rsidR="00994785" w:rsidRPr="006845EA" w:rsidRDefault="00994785" w:rsidP="009A7F3B">
            <w:pPr>
              <w:pStyle w:val="NoSpacing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845EA">
              <w:rPr>
                <w:rFonts w:ascii="Times New Roman" w:hAnsi="Times New Roman" w:cs="Times New Roman"/>
                <w:b/>
                <w:sz w:val="24"/>
                <w:szCs w:val="24"/>
              </w:rPr>
              <w:t>ĐÁP ÁN</w:t>
            </w:r>
          </w:p>
        </w:tc>
      </w:tr>
      <w:tr w:rsidR="00994785" w:rsidRPr="006845EA" w:rsidTr="009A7F3B">
        <w:trPr>
          <w:trHeight w:val="70"/>
        </w:trPr>
        <w:tc>
          <w:tcPr>
            <w:tcW w:w="856" w:type="dxa"/>
          </w:tcPr>
          <w:p w:rsidR="00994785" w:rsidRPr="00A55806" w:rsidRDefault="00994785" w:rsidP="009A7F3B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55806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1236" w:type="dxa"/>
          </w:tcPr>
          <w:p w:rsidR="00994785" w:rsidRPr="00A55806" w:rsidRDefault="008D2689" w:rsidP="009A7F3B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856" w:type="dxa"/>
          </w:tcPr>
          <w:p w:rsidR="00994785" w:rsidRPr="00A55806" w:rsidRDefault="00994785" w:rsidP="009A7F3B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55806">
              <w:rPr>
                <w:rFonts w:ascii="Times New Roman" w:hAnsi="Times New Roman" w:cs="Times New Roman"/>
                <w:b/>
                <w:sz w:val="28"/>
                <w:szCs w:val="28"/>
              </w:rPr>
              <w:t>11</w:t>
            </w:r>
          </w:p>
        </w:tc>
        <w:tc>
          <w:tcPr>
            <w:tcW w:w="1236" w:type="dxa"/>
          </w:tcPr>
          <w:p w:rsidR="00994785" w:rsidRPr="00A55806" w:rsidRDefault="008D2689" w:rsidP="009A7F3B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856" w:type="dxa"/>
          </w:tcPr>
          <w:p w:rsidR="00994785" w:rsidRPr="00A55806" w:rsidRDefault="00994785" w:rsidP="009A7F3B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55806">
              <w:rPr>
                <w:rFonts w:ascii="Times New Roman" w:hAnsi="Times New Roman" w:cs="Times New Roman"/>
                <w:b/>
                <w:sz w:val="28"/>
                <w:szCs w:val="28"/>
              </w:rPr>
              <w:t>21</w:t>
            </w:r>
          </w:p>
        </w:tc>
        <w:tc>
          <w:tcPr>
            <w:tcW w:w="1236" w:type="dxa"/>
          </w:tcPr>
          <w:p w:rsidR="00994785" w:rsidRPr="00A55806" w:rsidRDefault="008D2689" w:rsidP="009A7F3B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856" w:type="dxa"/>
          </w:tcPr>
          <w:p w:rsidR="00994785" w:rsidRPr="00A55806" w:rsidRDefault="00994785" w:rsidP="009A7F3B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55806">
              <w:rPr>
                <w:rFonts w:ascii="Times New Roman" w:hAnsi="Times New Roman" w:cs="Times New Roman"/>
                <w:b/>
                <w:sz w:val="28"/>
                <w:szCs w:val="28"/>
              </w:rPr>
              <w:t>31</w:t>
            </w:r>
          </w:p>
        </w:tc>
        <w:tc>
          <w:tcPr>
            <w:tcW w:w="1236" w:type="dxa"/>
          </w:tcPr>
          <w:p w:rsidR="00994785" w:rsidRPr="00A55806" w:rsidRDefault="004D1FE7" w:rsidP="009A7F3B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</w:tr>
      <w:tr w:rsidR="00994785" w:rsidRPr="006845EA" w:rsidTr="009A7F3B">
        <w:trPr>
          <w:trHeight w:val="242"/>
        </w:trPr>
        <w:tc>
          <w:tcPr>
            <w:tcW w:w="856" w:type="dxa"/>
          </w:tcPr>
          <w:p w:rsidR="00994785" w:rsidRPr="00A55806" w:rsidRDefault="00994785" w:rsidP="009A7F3B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55806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1236" w:type="dxa"/>
          </w:tcPr>
          <w:p w:rsidR="00994785" w:rsidRPr="00A55806" w:rsidRDefault="008D2689" w:rsidP="009A7F3B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856" w:type="dxa"/>
          </w:tcPr>
          <w:p w:rsidR="00994785" w:rsidRPr="00A55806" w:rsidRDefault="00994785" w:rsidP="009A7F3B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55806">
              <w:rPr>
                <w:rFonts w:ascii="Times New Roman" w:hAnsi="Times New Roman" w:cs="Times New Roman"/>
                <w:b/>
                <w:sz w:val="28"/>
                <w:szCs w:val="28"/>
              </w:rPr>
              <w:t>12</w:t>
            </w:r>
          </w:p>
        </w:tc>
        <w:tc>
          <w:tcPr>
            <w:tcW w:w="1236" w:type="dxa"/>
          </w:tcPr>
          <w:p w:rsidR="00994785" w:rsidRPr="00A55806" w:rsidRDefault="000266D7" w:rsidP="009A7F3B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856" w:type="dxa"/>
          </w:tcPr>
          <w:p w:rsidR="00994785" w:rsidRPr="00A55806" w:rsidRDefault="00994785" w:rsidP="009A7F3B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55806">
              <w:rPr>
                <w:rFonts w:ascii="Times New Roman" w:hAnsi="Times New Roman" w:cs="Times New Roman"/>
                <w:b/>
                <w:sz w:val="28"/>
                <w:szCs w:val="28"/>
              </w:rPr>
              <w:t>22</w:t>
            </w:r>
          </w:p>
        </w:tc>
        <w:tc>
          <w:tcPr>
            <w:tcW w:w="1236" w:type="dxa"/>
          </w:tcPr>
          <w:p w:rsidR="00994785" w:rsidRPr="00A55806" w:rsidRDefault="008D2689" w:rsidP="009A7F3B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856" w:type="dxa"/>
          </w:tcPr>
          <w:p w:rsidR="00994785" w:rsidRPr="00A55806" w:rsidRDefault="00994785" w:rsidP="009A7F3B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55806">
              <w:rPr>
                <w:rFonts w:ascii="Times New Roman" w:hAnsi="Times New Roman" w:cs="Times New Roman"/>
                <w:b/>
                <w:sz w:val="28"/>
                <w:szCs w:val="28"/>
              </w:rPr>
              <w:t>32</w:t>
            </w:r>
          </w:p>
        </w:tc>
        <w:tc>
          <w:tcPr>
            <w:tcW w:w="1236" w:type="dxa"/>
          </w:tcPr>
          <w:p w:rsidR="00994785" w:rsidRPr="00A55806" w:rsidRDefault="004D1FE7" w:rsidP="009A7F3B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</w:tr>
      <w:tr w:rsidR="00994785" w:rsidRPr="006845EA" w:rsidTr="009A7F3B">
        <w:trPr>
          <w:trHeight w:val="128"/>
        </w:trPr>
        <w:tc>
          <w:tcPr>
            <w:tcW w:w="856" w:type="dxa"/>
          </w:tcPr>
          <w:p w:rsidR="00994785" w:rsidRPr="00A55806" w:rsidRDefault="00994785" w:rsidP="009A7F3B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55806"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</w:p>
        </w:tc>
        <w:tc>
          <w:tcPr>
            <w:tcW w:w="1236" w:type="dxa"/>
          </w:tcPr>
          <w:p w:rsidR="00994785" w:rsidRPr="00A55806" w:rsidRDefault="008D2689" w:rsidP="009A7F3B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856" w:type="dxa"/>
          </w:tcPr>
          <w:p w:rsidR="00994785" w:rsidRPr="00A55806" w:rsidRDefault="00994785" w:rsidP="009A7F3B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55806">
              <w:rPr>
                <w:rFonts w:ascii="Times New Roman" w:hAnsi="Times New Roman" w:cs="Times New Roman"/>
                <w:b/>
                <w:sz w:val="28"/>
                <w:szCs w:val="28"/>
              </w:rPr>
              <w:t>13</w:t>
            </w:r>
          </w:p>
        </w:tc>
        <w:tc>
          <w:tcPr>
            <w:tcW w:w="1236" w:type="dxa"/>
          </w:tcPr>
          <w:p w:rsidR="00994785" w:rsidRPr="00A55806" w:rsidRDefault="008D2689" w:rsidP="009A7F3B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856" w:type="dxa"/>
          </w:tcPr>
          <w:p w:rsidR="00994785" w:rsidRPr="00A55806" w:rsidRDefault="00994785" w:rsidP="009A7F3B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55806">
              <w:rPr>
                <w:rFonts w:ascii="Times New Roman" w:hAnsi="Times New Roman" w:cs="Times New Roman"/>
                <w:b/>
                <w:sz w:val="28"/>
                <w:szCs w:val="28"/>
              </w:rPr>
              <w:t>23</w:t>
            </w:r>
          </w:p>
        </w:tc>
        <w:tc>
          <w:tcPr>
            <w:tcW w:w="1236" w:type="dxa"/>
          </w:tcPr>
          <w:p w:rsidR="00994785" w:rsidRPr="00A55806" w:rsidRDefault="008D2689" w:rsidP="009A7F3B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856" w:type="dxa"/>
          </w:tcPr>
          <w:p w:rsidR="00994785" w:rsidRPr="00A55806" w:rsidRDefault="00994785" w:rsidP="009A7F3B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55806">
              <w:rPr>
                <w:rFonts w:ascii="Times New Roman" w:hAnsi="Times New Roman" w:cs="Times New Roman"/>
                <w:b/>
                <w:sz w:val="28"/>
                <w:szCs w:val="28"/>
              </w:rPr>
              <w:t>33</w:t>
            </w:r>
          </w:p>
        </w:tc>
        <w:tc>
          <w:tcPr>
            <w:tcW w:w="1236" w:type="dxa"/>
          </w:tcPr>
          <w:p w:rsidR="00994785" w:rsidRPr="00A55806" w:rsidRDefault="004D1FE7" w:rsidP="009A7F3B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</w:tr>
      <w:tr w:rsidR="00994785" w:rsidRPr="006845EA" w:rsidTr="009A7F3B">
        <w:tc>
          <w:tcPr>
            <w:tcW w:w="856" w:type="dxa"/>
          </w:tcPr>
          <w:p w:rsidR="00994785" w:rsidRPr="00A55806" w:rsidRDefault="00994785" w:rsidP="009A7F3B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55806">
              <w:rPr>
                <w:rFonts w:ascii="Times New Roman" w:hAnsi="Times New Roman" w:cs="Times New Roman"/>
                <w:b/>
                <w:sz w:val="28"/>
                <w:szCs w:val="28"/>
              </w:rPr>
              <w:t>4</w:t>
            </w:r>
          </w:p>
        </w:tc>
        <w:tc>
          <w:tcPr>
            <w:tcW w:w="1236" w:type="dxa"/>
          </w:tcPr>
          <w:p w:rsidR="00994785" w:rsidRPr="00A55806" w:rsidRDefault="008D2689" w:rsidP="009A7F3B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856" w:type="dxa"/>
          </w:tcPr>
          <w:p w:rsidR="00994785" w:rsidRPr="00A55806" w:rsidRDefault="00994785" w:rsidP="009A7F3B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55806">
              <w:rPr>
                <w:rFonts w:ascii="Times New Roman" w:hAnsi="Times New Roman" w:cs="Times New Roman"/>
                <w:b/>
                <w:sz w:val="28"/>
                <w:szCs w:val="28"/>
              </w:rPr>
              <w:t>14</w:t>
            </w:r>
          </w:p>
        </w:tc>
        <w:tc>
          <w:tcPr>
            <w:tcW w:w="1236" w:type="dxa"/>
          </w:tcPr>
          <w:p w:rsidR="00994785" w:rsidRPr="00A55806" w:rsidRDefault="008D2689" w:rsidP="009A7F3B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856" w:type="dxa"/>
          </w:tcPr>
          <w:p w:rsidR="00994785" w:rsidRPr="00A55806" w:rsidRDefault="00994785" w:rsidP="009A7F3B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55806">
              <w:rPr>
                <w:rFonts w:ascii="Times New Roman" w:hAnsi="Times New Roman" w:cs="Times New Roman"/>
                <w:b/>
                <w:sz w:val="28"/>
                <w:szCs w:val="28"/>
              </w:rPr>
              <w:t>24</w:t>
            </w:r>
          </w:p>
        </w:tc>
        <w:tc>
          <w:tcPr>
            <w:tcW w:w="1236" w:type="dxa"/>
          </w:tcPr>
          <w:p w:rsidR="00994785" w:rsidRPr="00A55806" w:rsidRDefault="008D2689" w:rsidP="009A7F3B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856" w:type="dxa"/>
          </w:tcPr>
          <w:p w:rsidR="00994785" w:rsidRPr="00A55806" w:rsidRDefault="00994785" w:rsidP="009A7F3B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55806">
              <w:rPr>
                <w:rFonts w:ascii="Times New Roman" w:hAnsi="Times New Roman" w:cs="Times New Roman"/>
                <w:b/>
                <w:sz w:val="28"/>
                <w:szCs w:val="28"/>
              </w:rPr>
              <w:t>34</w:t>
            </w:r>
          </w:p>
        </w:tc>
        <w:tc>
          <w:tcPr>
            <w:tcW w:w="1236" w:type="dxa"/>
          </w:tcPr>
          <w:p w:rsidR="00994785" w:rsidRPr="00A55806" w:rsidRDefault="004D1FE7" w:rsidP="009A7F3B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</w:tr>
      <w:tr w:rsidR="00994785" w:rsidRPr="006845EA" w:rsidTr="009A7F3B">
        <w:tc>
          <w:tcPr>
            <w:tcW w:w="856" w:type="dxa"/>
          </w:tcPr>
          <w:p w:rsidR="00994785" w:rsidRPr="00A55806" w:rsidRDefault="00994785" w:rsidP="009A7F3B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55806">
              <w:rPr>
                <w:rFonts w:ascii="Times New Roman" w:hAnsi="Times New Roman" w:cs="Times New Roman"/>
                <w:b/>
                <w:sz w:val="28"/>
                <w:szCs w:val="28"/>
              </w:rPr>
              <w:t>5</w:t>
            </w:r>
          </w:p>
        </w:tc>
        <w:tc>
          <w:tcPr>
            <w:tcW w:w="1236" w:type="dxa"/>
          </w:tcPr>
          <w:p w:rsidR="00994785" w:rsidRPr="00A55806" w:rsidRDefault="008D2689" w:rsidP="009A7F3B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856" w:type="dxa"/>
          </w:tcPr>
          <w:p w:rsidR="00994785" w:rsidRPr="00A55806" w:rsidRDefault="00994785" w:rsidP="009A7F3B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55806">
              <w:rPr>
                <w:rFonts w:ascii="Times New Roman" w:hAnsi="Times New Roman" w:cs="Times New Roman"/>
                <w:b/>
                <w:sz w:val="28"/>
                <w:szCs w:val="28"/>
              </w:rPr>
              <w:t>15</w:t>
            </w:r>
          </w:p>
        </w:tc>
        <w:tc>
          <w:tcPr>
            <w:tcW w:w="1236" w:type="dxa"/>
          </w:tcPr>
          <w:p w:rsidR="00994785" w:rsidRPr="00A55806" w:rsidRDefault="008D2689" w:rsidP="009A7F3B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856" w:type="dxa"/>
          </w:tcPr>
          <w:p w:rsidR="00994785" w:rsidRPr="00A55806" w:rsidRDefault="00994785" w:rsidP="009A7F3B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55806">
              <w:rPr>
                <w:rFonts w:ascii="Times New Roman" w:hAnsi="Times New Roman" w:cs="Times New Roman"/>
                <w:b/>
                <w:sz w:val="28"/>
                <w:szCs w:val="28"/>
              </w:rPr>
              <w:t>25</w:t>
            </w:r>
          </w:p>
        </w:tc>
        <w:tc>
          <w:tcPr>
            <w:tcW w:w="1236" w:type="dxa"/>
          </w:tcPr>
          <w:p w:rsidR="00994785" w:rsidRPr="00A55806" w:rsidRDefault="008D2689" w:rsidP="009A7F3B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856" w:type="dxa"/>
          </w:tcPr>
          <w:p w:rsidR="00994785" w:rsidRPr="00A55806" w:rsidRDefault="00994785" w:rsidP="009A7F3B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55806">
              <w:rPr>
                <w:rFonts w:ascii="Times New Roman" w:hAnsi="Times New Roman" w:cs="Times New Roman"/>
                <w:b/>
                <w:sz w:val="28"/>
                <w:szCs w:val="28"/>
              </w:rPr>
              <w:t>35</w:t>
            </w:r>
          </w:p>
        </w:tc>
        <w:tc>
          <w:tcPr>
            <w:tcW w:w="1236" w:type="dxa"/>
          </w:tcPr>
          <w:p w:rsidR="00994785" w:rsidRPr="00A55806" w:rsidRDefault="004D1FE7" w:rsidP="009A7F3B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</w:tr>
      <w:tr w:rsidR="00994785" w:rsidRPr="006845EA" w:rsidTr="009A7F3B">
        <w:tc>
          <w:tcPr>
            <w:tcW w:w="856" w:type="dxa"/>
          </w:tcPr>
          <w:p w:rsidR="00994785" w:rsidRPr="00A55806" w:rsidRDefault="00994785" w:rsidP="009A7F3B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55806">
              <w:rPr>
                <w:rFonts w:ascii="Times New Roman" w:hAnsi="Times New Roman" w:cs="Times New Roman"/>
                <w:b/>
                <w:sz w:val="28"/>
                <w:szCs w:val="28"/>
              </w:rPr>
              <w:t>6</w:t>
            </w:r>
          </w:p>
        </w:tc>
        <w:tc>
          <w:tcPr>
            <w:tcW w:w="1236" w:type="dxa"/>
          </w:tcPr>
          <w:p w:rsidR="00994785" w:rsidRPr="00A55806" w:rsidRDefault="008D2689" w:rsidP="009A7F3B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856" w:type="dxa"/>
          </w:tcPr>
          <w:p w:rsidR="00994785" w:rsidRPr="00A55806" w:rsidRDefault="00994785" w:rsidP="009A7F3B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55806">
              <w:rPr>
                <w:rFonts w:ascii="Times New Roman" w:hAnsi="Times New Roman" w:cs="Times New Roman"/>
                <w:b/>
                <w:sz w:val="28"/>
                <w:szCs w:val="28"/>
              </w:rPr>
              <w:t>16</w:t>
            </w:r>
          </w:p>
        </w:tc>
        <w:tc>
          <w:tcPr>
            <w:tcW w:w="1236" w:type="dxa"/>
          </w:tcPr>
          <w:p w:rsidR="00994785" w:rsidRPr="00A55806" w:rsidRDefault="008D2689" w:rsidP="009A7F3B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856" w:type="dxa"/>
          </w:tcPr>
          <w:p w:rsidR="00994785" w:rsidRPr="00A55806" w:rsidRDefault="00994785" w:rsidP="009A7F3B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55806">
              <w:rPr>
                <w:rFonts w:ascii="Times New Roman" w:hAnsi="Times New Roman" w:cs="Times New Roman"/>
                <w:b/>
                <w:sz w:val="28"/>
                <w:szCs w:val="28"/>
              </w:rPr>
              <w:t>26</w:t>
            </w:r>
          </w:p>
        </w:tc>
        <w:tc>
          <w:tcPr>
            <w:tcW w:w="1236" w:type="dxa"/>
          </w:tcPr>
          <w:p w:rsidR="00994785" w:rsidRPr="00A55806" w:rsidRDefault="008D2689" w:rsidP="009A7F3B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856" w:type="dxa"/>
          </w:tcPr>
          <w:p w:rsidR="00994785" w:rsidRPr="00A55806" w:rsidRDefault="00994785" w:rsidP="009A7F3B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55806">
              <w:rPr>
                <w:rFonts w:ascii="Times New Roman" w:hAnsi="Times New Roman" w:cs="Times New Roman"/>
                <w:b/>
                <w:sz w:val="28"/>
                <w:szCs w:val="28"/>
              </w:rPr>
              <w:t>36</w:t>
            </w:r>
          </w:p>
        </w:tc>
        <w:tc>
          <w:tcPr>
            <w:tcW w:w="1236" w:type="dxa"/>
          </w:tcPr>
          <w:p w:rsidR="00994785" w:rsidRPr="00A55806" w:rsidRDefault="008D2689" w:rsidP="009A7F3B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</w:tr>
      <w:tr w:rsidR="00994785" w:rsidRPr="006845EA" w:rsidTr="009A7F3B">
        <w:tc>
          <w:tcPr>
            <w:tcW w:w="856" w:type="dxa"/>
          </w:tcPr>
          <w:p w:rsidR="00994785" w:rsidRPr="00A55806" w:rsidRDefault="00994785" w:rsidP="009A7F3B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55806">
              <w:rPr>
                <w:rFonts w:ascii="Times New Roman" w:hAnsi="Times New Roman" w:cs="Times New Roman"/>
                <w:b/>
                <w:sz w:val="28"/>
                <w:szCs w:val="28"/>
              </w:rPr>
              <w:t>7</w:t>
            </w:r>
          </w:p>
        </w:tc>
        <w:tc>
          <w:tcPr>
            <w:tcW w:w="1236" w:type="dxa"/>
          </w:tcPr>
          <w:p w:rsidR="00994785" w:rsidRPr="00A55806" w:rsidRDefault="000266D7" w:rsidP="009A7F3B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856" w:type="dxa"/>
          </w:tcPr>
          <w:p w:rsidR="00994785" w:rsidRPr="00A55806" w:rsidRDefault="00994785" w:rsidP="009A7F3B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55806">
              <w:rPr>
                <w:rFonts w:ascii="Times New Roman" w:hAnsi="Times New Roman" w:cs="Times New Roman"/>
                <w:b/>
                <w:sz w:val="28"/>
                <w:szCs w:val="28"/>
              </w:rPr>
              <w:t>17</w:t>
            </w:r>
          </w:p>
        </w:tc>
        <w:tc>
          <w:tcPr>
            <w:tcW w:w="1236" w:type="dxa"/>
          </w:tcPr>
          <w:p w:rsidR="00994785" w:rsidRPr="00A55806" w:rsidRDefault="008D2689" w:rsidP="009A7F3B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856" w:type="dxa"/>
          </w:tcPr>
          <w:p w:rsidR="00994785" w:rsidRPr="00A55806" w:rsidRDefault="00994785" w:rsidP="009A7F3B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55806">
              <w:rPr>
                <w:rFonts w:ascii="Times New Roman" w:hAnsi="Times New Roman" w:cs="Times New Roman"/>
                <w:b/>
                <w:sz w:val="28"/>
                <w:szCs w:val="28"/>
              </w:rPr>
              <w:t>27</w:t>
            </w:r>
          </w:p>
        </w:tc>
        <w:tc>
          <w:tcPr>
            <w:tcW w:w="1236" w:type="dxa"/>
          </w:tcPr>
          <w:p w:rsidR="00994785" w:rsidRPr="00A55806" w:rsidRDefault="008D2689" w:rsidP="009A7F3B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856" w:type="dxa"/>
          </w:tcPr>
          <w:p w:rsidR="00994785" w:rsidRPr="00A55806" w:rsidRDefault="00994785" w:rsidP="009A7F3B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55806">
              <w:rPr>
                <w:rFonts w:ascii="Times New Roman" w:hAnsi="Times New Roman" w:cs="Times New Roman"/>
                <w:b/>
                <w:sz w:val="28"/>
                <w:szCs w:val="28"/>
              </w:rPr>
              <w:t>37</w:t>
            </w:r>
          </w:p>
        </w:tc>
        <w:tc>
          <w:tcPr>
            <w:tcW w:w="1236" w:type="dxa"/>
          </w:tcPr>
          <w:p w:rsidR="00994785" w:rsidRPr="00A55806" w:rsidRDefault="008D2689" w:rsidP="009A7F3B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</w:tr>
      <w:tr w:rsidR="00994785" w:rsidRPr="006845EA" w:rsidTr="009A7F3B">
        <w:tc>
          <w:tcPr>
            <w:tcW w:w="856" w:type="dxa"/>
          </w:tcPr>
          <w:p w:rsidR="00994785" w:rsidRPr="00A55806" w:rsidRDefault="00994785" w:rsidP="009A7F3B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55806">
              <w:rPr>
                <w:rFonts w:ascii="Times New Roman" w:hAnsi="Times New Roman" w:cs="Times New Roman"/>
                <w:b/>
                <w:sz w:val="28"/>
                <w:szCs w:val="28"/>
              </w:rPr>
              <w:t>8</w:t>
            </w:r>
          </w:p>
        </w:tc>
        <w:tc>
          <w:tcPr>
            <w:tcW w:w="1236" w:type="dxa"/>
          </w:tcPr>
          <w:p w:rsidR="00994785" w:rsidRPr="00A55806" w:rsidRDefault="000266D7" w:rsidP="009A7F3B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856" w:type="dxa"/>
          </w:tcPr>
          <w:p w:rsidR="00994785" w:rsidRPr="00A55806" w:rsidRDefault="00994785" w:rsidP="009A7F3B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55806">
              <w:rPr>
                <w:rFonts w:ascii="Times New Roman" w:hAnsi="Times New Roman" w:cs="Times New Roman"/>
                <w:b/>
                <w:sz w:val="28"/>
                <w:szCs w:val="28"/>
              </w:rPr>
              <w:t>18</w:t>
            </w:r>
          </w:p>
        </w:tc>
        <w:tc>
          <w:tcPr>
            <w:tcW w:w="1236" w:type="dxa"/>
          </w:tcPr>
          <w:p w:rsidR="00994785" w:rsidRPr="00A55806" w:rsidRDefault="008D2689" w:rsidP="009A7F3B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856" w:type="dxa"/>
          </w:tcPr>
          <w:p w:rsidR="00994785" w:rsidRPr="00A55806" w:rsidRDefault="00994785" w:rsidP="009A7F3B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55806">
              <w:rPr>
                <w:rFonts w:ascii="Times New Roman" w:hAnsi="Times New Roman" w:cs="Times New Roman"/>
                <w:b/>
                <w:sz w:val="28"/>
                <w:szCs w:val="28"/>
              </w:rPr>
              <w:t>28</w:t>
            </w:r>
          </w:p>
        </w:tc>
        <w:tc>
          <w:tcPr>
            <w:tcW w:w="1236" w:type="dxa"/>
          </w:tcPr>
          <w:p w:rsidR="00994785" w:rsidRPr="00A55806" w:rsidRDefault="008D2689" w:rsidP="009A7F3B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856" w:type="dxa"/>
          </w:tcPr>
          <w:p w:rsidR="00994785" w:rsidRPr="00A55806" w:rsidRDefault="00994785" w:rsidP="009A7F3B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55806">
              <w:rPr>
                <w:rFonts w:ascii="Times New Roman" w:hAnsi="Times New Roman" w:cs="Times New Roman"/>
                <w:b/>
                <w:sz w:val="28"/>
                <w:szCs w:val="28"/>
              </w:rPr>
              <w:t>38</w:t>
            </w:r>
          </w:p>
        </w:tc>
        <w:tc>
          <w:tcPr>
            <w:tcW w:w="1236" w:type="dxa"/>
          </w:tcPr>
          <w:p w:rsidR="00994785" w:rsidRPr="00A55806" w:rsidRDefault="004F5340" w:rsidP="009A7F3B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</w:tr>
      <w:tr w:rsidR="00994785" w:rsidRPr="006845EA" w:rsidTr="009A7F3B">
        <w:tc>
          <w:tcPr>
            <w:tcW w:w="856" w:type="dxa"/>
          </w:tcPr>
          <w:p w:rsidR="00994785" w:rsidRPr="00A55806" w:rsidRDefault="00994785" w:rsidP="009A7F3B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55806">
              <w:rPr>
                <w:rFonts w:ascii="Times New Roman" w:hAnsi="Times New Roman" w:cs="Times New Roman"/>
                <w:b/>
                <w:sz w:val="28"/>
                <w:szCs w:val="28"/>
              </w:rPr>
              <w:t>9</w:t>
            </w:r>
          </w:p>
        </w:tc>
        <w:tc>
          <w:tcPr>
            <w:tcW w:w="1236" w:type="dxa"/>
          </w:tcPr>
          <w:p w:rsidR="00994785" w:rsidRPr="00A55806" w:rsidRDefault="008D2689" w:rsidP="009A7F3B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856" w:type="dxa"/>
          </w:tcPr>
          <w:p w:rsidR="00994785" w:rsidRPr="00A55806" w:rsidRDefault="00994785" w:rsidP="009A7F3B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55806">
              <w:rPr>
                <w:rFonts w:ascii="Times New Roman" w:hAnsi="Times New Roman" w:cs="Times New Roman"/>
                <w:b/>
                <w:sz w:val="28"/>
                <w:szCs w:val="28"/>
              </w:rPr>
              <w:t>19</w:t>
            </w:r>
          </w:p>
        </w:tc>
        <w:tc>
          <w:tcPr>
            <w:tcW w:w="1236" w:type="dxa"/>
          </w:tcPr>
          <w:p w:rsidR="00994785" w:rsidRPr="00A55806" w:rsidRDefault="008D2689" w:rsidP="009A7F3B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856" w:type="dxa"/>
          </w:tcPr>
          <w:p w:rsidR="00994785" w:rsidRPr="00A55806" w:rsidRDefault="00994785" w:rsidP="009A7F3B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55806">
              <w:rPr>
                <w:rFonts w:ascii="Times New Roman" w:hAnsi="Times New Roman" w:cs="Times New Roman"/>
                <w:b/>
                <w:sz w:val="28"/>
                <w:szCs w:val="28"/>
              </w:rPr>
              <w:t>29</w:t>
            </w:r>
          </w:p>
        </w:tc>
        <w:tc>
          <w:tcPr>
            <w:tcW w:w="1236" w:type="dxa"/>
          </w:tcPr>
          <w:p w:rsidR="00994785" w:rsidRPr="00A55806" w:rsidRDefault="008D2689" w:rsidP="009A7F3B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856" w:type="dxa"/>
          </w:tcPr>
          <w:p w:rsidR="00994785" w:rsidRPr="00A55806" w:rsidRDefault="00994785" w:rsidP="009A7F3B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55806">
              <w:rPr>
                <w:rFonts w:ascii="Times New Roman" w:hAnsi="Times New Roman" w:cs="Times New Roman"/>
                <w:b/>
                <w:sz w:val="28"/>
                <w:szCs w:val="28"/>
              </w:rPr>
              <w:t>39</w:t>
            </w:r>
          </w:p>
        </w:tc>
        <w:tc>
          <w:tcPr>
            <w:tcW w:w="1236" w:type="dxa"/>
          </w:tcPr>
          <w:p w:rsidR="00994785" w:rsidRPr="00A55806" w:rsidRDefault="008D2689" w:rsidP="009A7F3B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</w:tr>
      <w:tr w:rsidR="00994785" w:rsidRPr="006845EA" w:rsidTr="009A7F3B">
        <w:tc>
          <w:tcPr>
            <w:tcW w:w="856" w:type="dxa"/>
          </w:tcPr>
          <w:p w:rsidR="00994785" w:rsidRPr="00A55806" w:rsidRDefault="00994785" w:rsidP="009A7F3B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55806">
              <w:rPr>
                <w:rFonts w:ascii="Times New Roman" w:hAnsi="Times New Roman" w:cs="Times New Roman"/>
                <w:b/>
                <w:sz w:val="28"/>
                <w:szCs w:val="28"/>
              </w:rPr>
              <w:t>10</w:t>
            </w:r>
          </w:p>
        </w:tc>
        <w:tc>
          <w:tcPr>
            <w:tcW w:w="1236" w:type="dxa"/>
          </w:tcPr>
          <w:p w:rsidR="00994785" w:rsidRPr="00A55806" w:rsidRDefault="008D2689" w:rsidP="009A7F3B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856" w:type="dxa"/>
          </w:tcPr>
          <w:p w:rsidR="00994785" w:rsidRPr="00A55806" w:rsidRDefault="00994785" w:rsidP="009A7F3B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55806">
              <w:rPr>
                <w:rFonts w:ascii="Times New Roman" w:hAnsi="Times New Roman" w:cs="Times New Roman"/>
                <w:b/>
                <w:sz w:val="28"/>
                <w:szCs w:val="28"/>
              </w:rPr>
              <w:t>20</w:t>
            </w:r>
          </w:p>
        </w:tc>
        <w:tc>
          <w:tcPr>
            <w:tcW w:w="1236" w:type="dxa"/>
          </w:tcPr>
          <w:p w:rsidR="00994785" w:rsidRPr="00A55806" w:rsidRDefault="008D2689" w:rsidP="009A7F3B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856" w:type="dxa"/>
          </w:tcPr>
          <w:p w:rsidR="00994785" w:rsidRPr="00A55806" w:rsidRDefault="00994785" w:rsidP="009A7F3B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55806">
              <w:rPr>
                <w:rFonts w:ascii="Times New Roman" w:hAnsi="Times New Roman" w:cs="Times New Roman"/>
                <w:b/>
                <w:sz w:val="28"/>
                <w:szCs w:val="28"/>
              </w:rPr>
              <w:t>30</w:t>
            </w:r>
          </w:p>
        </w:tc>
        <w:tc>
          <w:tcPr>
            <w:tcW w:w="1236" w:type="dxa"/>
          </w:tcPr>
          <w:p w:rsidR="00994785" w:rsidRPr="00A55806" w:rsidRDefault="004D1FE7" w:rsidP="009A7F3B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856" w:type="dxa"/>
          </w:tcPr>
          <w:p w:rsidR="00994785" w:rsidRPr="00A55806" w:rsidRDefault="00994785" w:rsidP="009A7F3B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55806">
              <w:rPr>
                <w:rFonts w:ascii="Times New Roman" w:hAnsi="Times New Roman" w:cs="Times New Roman"/>
                <w:b/>
                <w:sz w:val="28"/>
                <w:szCs w:val="28"/>
              </w:rPr>
              <w:t>40</w:t>
            </w:r>
          </w:p>
        </w:tc>
        <w:tc>
          <w:tcPr>
            <w:tcW w:w="1236" w:type="dxa"/>
          </w:tcPr>
          <w:p w:rsidR="00994785" w:rsidRPr="00A55806" w:rsidRDefault="0048214E" w:rsidP="009A7F3B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</w:tr>
    </w:tbl>
    <w:p w:rsidR="00A32D7E" w:rsidRPr="00947771" w:rsidRDefault="00A32D7E" w:rsidP="00947771">
      <w:pPr>
        <w:pStyle w:val="NoSpacing"/>
        <w:rPr>
          <w:rFonts w:ascii="Times New Roman" w:hAnsi="Times New Roman" w:cs="Times New Roman"/>
          <w:sz w:val="24"/>
          <w:szCs w:val="24"/>
        </w:rPr>
      </w:pPr>
    </w:p>
    <w:sectPr w:rsidR="00A32D7E" w:rsidRPr="00947771" w:rsidSect="00753457">
      <w:pgSz w:w="12240" w:h="15840"/>
      <w:pgMar w:top="432" w:right="720" w:bottom="432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81588" w:rsidRDefault="00D81588" w:rsidP="009D6607">
      <w:pPr>
        <w:spacing w:after="0" w:line="240" w:lineRule="auto"/>
      </w:pPr>
      <w:r>
        <w:separator/>
      </w:r>
    </w:p>
  </w:endnote>
  <w:endnote w:type="continuationSeparator" w:id="0">
    <w:p w:rsidR="00D81588" w:rsidRDefault="00D81588" w:rsidP="009D660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0AFF" w:usb1="00007843" w:usb2="00000001" w:usb3="00000000" w:csb0="000001B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imesNewRomanPS-BoldMT">
    <w:altName w:val="@natsume_ed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81588" w:rsidRDefault="00D81588" w:rsidP="009D6607">
      <w:pPr>
        <w:spacing w:after="0" w:line="240" w:lineRule="auto"/>
      </w:pPr>
      <w:r>
        <w:separator/>
      </w:r>
    </w:p>
  </w:footnote>
  <w:footnote w:type="continuationSeparator" w:id="0">
    <w:p w:rsidR="00D81588" w:rsidRDefault="00D81588" w:rsidP="009D6607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F5CCD"/>
    <w:rsid w:val="000266D7"/>
    <w:rsid w:val="000408EB"/>
    <w:rsid w:val="000942D0"/>
    <w:rsid w:val="00171255"/>
    <w:rsid w:val="00385432"/>
    <w:rsid w:val="00394F4E"/>
    <w:rsid w:val="0048214E"/>
    <w:rsid w:val="004D1FE7"/>
    <w:rsid w:val="004F5340"/>
    <w:rsid w:val="006479BE"/>
    <w:rsid w:val="006845EA"/>
    <w:rsid w:val="00753457"/>
    <w:rsid w:val="00792F24"/>
    <w:rsid w:val="0083025C"/>
    <w:rsid w:val="008312B1"/>
    <w:rsid w:val="008B48B5"/>
    <w:rsid w:val="008D2689"/>
    <w:rsid w:val="00947771"/>
    <w:rsid w:val="00994785"/>
    <w:rsid w:val="009A7F3B"/>
    <w:rsid w:val="009C0C3A"/>
    <w:rsid w:val="009D6607"/>
    <w:rsid w:val="009F5CCD"/>
    <w:rsid w:val="00A26F27"/>
    <w:rsid w:val="00A32D7E"/>
    <w:rsid w:val="00A55806"/>
    <w:rsid w:val="00B26CCF"/>
    <w:rsid w:val="00C92F78"/>
    <w:rsid w:val="00D81588"/>
    <w:rsid w:val="00EA2E07"/>
    <w:rsid w:val="00F31562"/>
    <w:rsid w:val="00FE3061"/>
    <w:rsid w:val="00FF18CB"/>
    <w:rsid w:val="00FF7C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D660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9D660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D6607"/>
  </w:style>
  <w:style w:type="paragraph" w:styleId="Footer">
    <w:name w:val="footer"/>
    <w:basedOn w:val="Normal"/>
    <w:link w:val="FooterChar"/>
    <w:uiPriority w:val="99"/>
    <w:unhideWhenUsed/>
    <w:rsid w:val="009D660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D6607"/>
  </w:style>
  <w:style w:type="paragraph" w:styleId="BalloonText">
    <w:name w:val="Balloon Text"/>
    <w:basedOn w:val="Normal"/>
    <w:link w:val="BalloonTextChar"/>
    <w:uiPriority w:val="99"/>
    <w:semiHidden/>
    <w:unhideWhenUsed/>
    <w:rsid w:val="009D660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D6607"/>
    <w:rPr>
      <w:rFonts w:ascii="Tahoma" w:hAnsi="Tahoma" w:cs="Tahoma"/>
      <w:sz w:val="16"/>
      <w:szCs w:val="16"/>
    </w:rPr>
  </w:style>
  <w:style w:type="paragraph" w:styleId="NoSpacing">
    <w:name w:val="No Spacing"/>
    <w:link w:val="NoSpacingChar"/>
    <w:uiPriority w:val="1"/>
    <w:qFormat/>
    <w:rsid w:val="00B26CCF"/>
    <w:pPr>
      <w:spacing w:after="0" w:line="240" w:lineRule="auto"/>
    </w:pPr>
  </w:style>
  <w:style w:type="character" w:customStyle="1" w:styleId="NoSpacingChar">
    <w:name w:val="No Spacing Char"/>
    <w:basedOn w:val="DefaultParagraphFont"/>
    <w:link w:val="NoSpacing"/>
    <w:uiPriority w:val="1"/>
    <w:rsid w:val="00B26CCF"/>
  </w:style>
  <w:style w:type="paragraph" w:customStyle="1" w:styleId="1">
    <w:name w:val="1"/>
    <w:basedOn w:val="Normal"/>
    <w:autoRedefine/>
    <w:rsid w:val="00A32D7E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D660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9D660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D6607"/>
  </w:style>
  <w:style w:type="paragraph" w:styleId="Footer">
    <w:name w:val="footer"/>
    <w:basedOn w:val="Normal"/>
    <w:link w:val="FooterChar"/>
    <w:uiPriority w:val="99"/>
    <w:unhideWhenUsed/>
    <w:rsid w:val="009D660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D6607"/>
  </w:style>
  <w:style w:type="paragraph" w:styleId="BalloonText">
    <w:name w:val="Balloon Text"/>
    <w:basedOn w:val="Normal"/>
    <w:link w:val="BalloonTextChar"/>
    <w:uiPriority w:val="99"/>
    <w:semiHidden/>
    <w:unhideWhenUsed/>
    <w:rsid w:val="009D660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D6607"/>
    <w:rPr>
      <w:rFonts w:ascii="Tahoma" w:hAnsi="Tahoma" w:cs="Tahoma"/>
      <w:sz w:val="16"/>
      <w:szCs w:val="16"/>
    </w:rPr>
  </w:style>
  <w:style w:type="paragraph" w:styleId="NoSpacing">
    <w:name w:val="No Spacing"/>
    <w:link w:val="NoSpacingChar"/>
    <w:uiPriority w:val="1"/>
    <w:qFormat/>
    <w:rsid w:val="00B26CCF"/>
    <w:pPr>
      <w:spacing w:after="0" w:line="240" w:lineRule="auto"/>
    </w:pPr>
  </w:style>
  <w:style w:type="character" w:customStyle="1" w:styleId="NoSpacingChar">
    <w:name w:val="No Spacing Char"/>
    <w:basedOn w:val="DefaultParagraphFont"/>
    <w:link w:val="NoSpacing"/>
    <w:uiPriority w:val="1"/>
    <w:rsid w:val="00B26CCF"/>
  </w:style>
  <w:style w:type="paragraph" w:customStyle="1" w:styleId="1">
    <w:name w:val="1"/>
    <w:basedOn w:val="Normal"/>
    <w:autoRedefine/>
    <w:rsid w:val="00A32D7E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3</TotalTime>
  <Pages>2</Pages>
  <Words>282</Words>
  <Characters>1614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an</dc:creator>
  <cp:lastModifiedBy>Toan</cp:lastModifiedBy>
  <cp:revision>20</cp:revision>
  <cp:lastPrinted>2020-02-05T02:40:00Z</cp:lastPrinted>
  <dcterms:created xsi:type="dcterms:W3CDTF">2020-02-03T11:11:00Z</dcterms:created>
  <dcterms:modified xsi:type="dcterms:W3CDTF">2020-02-05T05:05:00Z</dcterms:modified>
</cp:coreProperties>
</file>